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84" r:id="rId3"/>
    <p:sldId id="306" r:id="rId4"/>
    <p:sldId id="307" r:id="rId5"/>
    <p:sldId id="310" r:id="rId6"/>
    <p:sldId id="308" r:id="rId7"/>
    <p:sldId id="309" r:id="rId8"/>
    <p:sldId id="311" r:id="rId9"/>
    <p:sldId id="312" r:id="rId10"/>
    <p:sldId id="313" r:id="rId11"/>
    <p:sldId id="30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B1F0F9"/>
    <a:srgbClr val="DAE3F3"/>
    <a:srgbClr val="D4E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655" autoAdjust="0"/>
    <p:restoredTop sz="94660"/>
  </p:normalViewPr>
  <p:slideViewPr>
    <p:cSldViewPr snapToGrid="0">
      <p:cViewPr>
        <p:scale>
          <a:sx n="100" d="100"/>
          <a:sy n="100" d="100"/>
        </p:scale>
        <p:origin x="-816" y="624"/>
      </p:cViewPr>
      <p:guideLst>
        <p:guide orient="horz" pos="2205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8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36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48.wmf"/><Relationship Id="rId11" Type="http://schemas.openxmlformats.org/officeDocument/2006/relationships/image" Target="../media/image69.wmf"/><Relationship Id="rId5" Type="http://schemas.openxmlformats.org/officeDocument/2006/relationships/image" Target="../media/image36.wmf"/><Relationship Id="rId10" Type="http://schemas.openxmlformats.org/officeDocument/2006/relationships/image" Target="../media/image68.wmf"/><Relationship Id="rId4" Type="http://schemas.openxmlformats.org/officeDocument/2006/relationships/image" Target="../media/image47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73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72.wmf"/><Relationship Id="rId16" Type="http://schemas.openxmlformats.org/officeDocument/2006/relationships/image" Target="../media/image94.wmf"/><Relationship Id="rId1" Type="http://schemas.openxmlformats.org/officeDocument/2006/relationships/image" Target="../media/image71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75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74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7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75.wmf"/><Relationship Id="rId10" Type="http://schemas.openxmlformats.org/officeDocument/2006/relationships/image" Target="../media/image100.wmf"/><Relationship Id="rId4" Type="http://schemas.openxmlformats.org/officeDocument/2006/relationships/image" Target="../media/image7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FA268-60FD-46A2-8600-05ED4A4F8892}" type="datetimeFigureOut">
              <a:rPr lang="ru-RU" smtClean="0"/>
              <a:t>21.03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0FBBA-39BE-44B5-A2EA-83A6E0225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881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3/21/2019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0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6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8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4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2.bin"/><Relationship Id="rId8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8.wmf"/><Relationship Id="rId22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94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106.bin"/><Relationship Id="rId8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007861" y="1"/>
            <a:ext cx="4184139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34182" y="1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00317" y="4229454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61112" y="6043425"/>
            <a:ext cx="7621338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4000" dirty="0">
                <a:solidFill>
                  <a:srgbClr val="FF0000"/>
                </a:solidFill>
                <a:latin typeface="Constantia" panose="02030602050306030303" pitchFamily="18" charset="0"/>
              </a:rPr>
              <a:t>Динамика Твердого Тела</a:t>
            </a:r>
            <a:r>
              <a:rPr lang="en-US" sz="4000" dirty="0">
                <a:solidFill>
                  <a:srgbClr val="FF0000"/>
                </a:solidFill>
                <a:latin typeface="Constantia" panose="02030602050306030303" pitchFamily="18" charset="0"/>
              </a:rPr>
              <a:t> 1</a:t>
            </a:r>
            <a:endParaRPr lang="ru-RU" sz="40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ОРЕМА КЁНИГ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8" name="Equation" r:id="rId3" imgW="190440" imgH="304560" progId="Equation.DSMT4">
                    <p:embed/>
                  </p:oleObj>
                </mc:Choice>
                <mc:Fallback>
                  <p:oleObj name="Equation" r:id="rId3" imgW="190440" imgH="30456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3D0A0D44-444A-450C-BB5E-BF102AF586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9" name="Equation" r:id="rId5" imgW="203040" imgH="304560" progId="Equation.DSMT4">
                    <p:embed/>
                  </p:oleObj>
                </mc:Choice>
                <mc:Fallback>
                  <p:oleObj name="Equation" r:id="rId5" imgW="203040" imgH="304560" progId="Equation.DSMT4">
                    <p:embed/>
                    <p:pic>
                      <p:nvPicPr>
                        <p:cNvPr id="88" name="Объект 87">
                          <a:extLst>
                            <a:ext uri="{FF2B5EF4-FFF2-40B4-BE49-F238E27FC236}">
                              <a16:creationId xmlns:a16="http://schemas.microsoft.com/office/drawing/2014/main" id="{2AE30557-2EBA-451A-B23A-BE5CD32AE7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410" name="Equation" r:id="rId7" imgW="164880" imgH="304560" progId="Equation.DSMT4">
                          <p:embed/>
                        </p:oleObj>
                      </mc:Choice>
                      <mc:Fallback>
                        <p:oleObj name="Equation" r:id="rId7" imgW="16488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411" name="Equation" r:id="rId9" imgW="253800" imgH="304560" progId="Equation.DSMT4">
                          <p:embed/>
                        </p:oleObj>
                      </mc:Choice>
                      <mc:Fallback>
                        <p:oleObj name="Equation" r:id="rId9" imgW="253800" imgH="304560" progId="Equation.DSMT4">
                          <p:embed/>
                          <p:pic>
                            <p:nvPicPr>
                              <p:cNvPr id="70" name="Объект 69">
                                <a:extLst>
                                  <a:ext uri="{FF2B5EF4-FFF2-40B4-BE49-F238E27FC236}">
                                    <a16:creationId xmlns:a16="http://schemas.microsoft.com/office/drawing/2014/main" id="{A53499A5-67CF-4313-946E-9C5E915904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412" name="Equation" r:id="rId11" imgW="203040" imgH="330120" progId="Equation.DSMT4">
                        <p:embed/>
                      </p:oleObj>
                    </mc:Choice>
                    <mc:Fallback>
                      <p:oleObj name="Equation" r:id="rId11" imgW="203040" imgH="330120" progId="Equation.DSMT4">
                        <p:embed/>
                        <p:pic>
                          <p:nvPicPr>
                            <p:cNvPr id="90" name="Объект 89">
                              <a:extLst>
                                <a:ext uri="{FF2B5EF4-FFF2-40B4-BE49-F238E27FC236}">
                                  <a16:creationId xmlns:a16="http://schemas.microsoft.com/office/drawing/2014/main" id="{8ECDB493-F0CA-4CC9-BA26-E2CF4384078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как записать кинетическую энергию относительно движущейся системы отсчета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219"/>
              </p:ext>
            </p:extLst>
          </p:nvPr>
        </p:nvGraphicFramePr>
        <p:xfrm>
          <a:off x="4898944" y="1274718"/>
          <a:ext cx="1625038" cy="80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13" imgW="1663560" imgH="825480" progId="Equation.DSMT4">
                  <p:embed/>
                </p:oleObj>
              </mc:Choice>
              <mc:Fallback>
                <p:oleObj name="Equation" r:id="rId13" imgW="1663560" imgH="82548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8944" y="1274718"/>
                        <a:ext cx="1625038" cy="80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523982" y="675966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25520"/>
              </p:ext>
            </p:extLst>
          </p:nvPr>
        </p:nvGraphicFramePr>
        <p:xfrm>
          <a:off x="7011988" y="1395413"/>
          <a:ext cx="16716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15" imgW="1333440" imgH="431640" progId="Equation.DSMT4">
                  <p:embed/>
                </p:oleObj>
              </mc:Choice>
              <mc:Fallback>
                <p:oleObj name="Equation" r:id="rId15" imgW="1333440" imgH="43164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1988" y="1395413"/>
                        <a:ext cx="16716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5844215" y="2840927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372"/>
              </p:ext>
            </p:extLst>
          </p:nvPr>
        </p:nvGraphicFramePr>
        <p:xfrm>
          <a:off x="4222750" y="1958975"/>
          <a:ext cx="7078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17" imgW="6997680" imgH="825480" progId="Equation.DSMT4">
                  <p:embed/>
                </p:oleObj>
              </mc:Choice>
              <mc:Fallback>
                <p:oleObj name="Equation" r:id="rId17" imgW="6997680" imgH="8254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2750" y="1958975"/>
                        <a:ext cx="70786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9126057" y="7028512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7883921" y="3438063"/>
            <a:ext cx="3544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вспомним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 центре инерции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5E07AB7D-E235-4387-BF7B-C7E29F33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64103"/>
              </p:ext>
            </p:extLst>
          </p:nvPr>
        </p:nvGraphicFramePr>
        <p:xfrm>
          <a:off x="7973218" y="2795743"/>
          <a:ext cx="1992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19" imgW="1968480" imgH="622080" progId="Equation.DSMT4">
                  <p:embed/>
                </p:oleObj>
              </mc:Choice>
              <mc:Fallback>
                <p:oleObj name="Equation" r:id="rId19" imgW="1968480" imgH="6220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73218" y="2795743"/>
                        <a:ext cx="19923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C7FBC562-B117-4304-A694-EEA2E6B9A962}"/>
              </a:ext>
            </a:extLst>
          </p:cNvPr>
          <p:cNvGrpSpPr/>
          <p:nvPr/>
        </p:nvGrpSpPr>
        <p:grpSpPr>
          <a:xfrm>
            <a:off x="3532861" y="3487110"/>
            <a:ext cx="399441" cy="387350"/>
            <a:chOff x="7061809" y="3505200"/>
            <a:chExt cx="977291" cy="914400"/>
          </a:xfrm>
        </p:grpSpPr>
        <p:grpSp>
          <p:nvGrpSpPr>
            <p:cNvPr id="84" name="Группа 83">
              <a:extLst>
                <a:ext uri="{FF2B5EF4-FFF2-40B4-BE49-F238E27FC236}">
                  <a16:creationId xmlns:a16="http://schemas.microsoft.com/office/drawing/2014/main" id="{F84D6F2F-B1F7-4FA4-94CE-5C6515A95774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86" name="Полилиния: фигура 85">
                <a:extLst>
                  <a:ext uri="{FF2B5EF4-FFF2-40B4-BE49-F238E27FC236}">
                    <a16:creationId xmlns:a16="http://schemas.microsoft.com/office/drawing/2014/main" id="{4CCB1FCB-DEB2-4CC7-A411-FF5056E6B74C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9" name="Полилиния: фигура 88">
                <a:extLst>
                  <a:ext uri="{FF2B5EF4-FFF2-40B4-BE49-F238E27FC236}">
                    <a16:creationId xmlns:a16="http://schemas.microsoft.com/office/drawing/2014/main" id="{9CC7A2DF-C985-4AF3-A025-C076365AC746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85" name="Дуга 84">
              <a:extLst>
                <a:ext uri="{FF2B5EF4-FFF2-40B4-BE49-F238E27FC236}">
                  <a16:creationId xmlns:a16="http://schemas.microsoft.com/office/drawing/2014/main" id="{C4FA43EE-A46C-468C-97FE-48814D07E7A9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91" name="Объект 90">
            <a:extLst>
              <a:ext uri="{FF2B5EF4-FFF2-40B4-BE49-F238E27FC236}">
                <a16:creationId xmlns:a16="http://schemas.microsoft.com/office/drawing/2014/main" id="{28978DAF-5CBE-4A38-BE08-51013B5F0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40625"/>
              </p:ext>
            </p:extLst>
          </p:nvPr>
        </p:nvGraphicFramePr>
        <p:xfrm>
          <a:off x="4233991" y="3248026"/>
          <a:ext cx="3544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21" imgW="3504960" imgH="850680" progId="Equation.DSMT4">
                  <p:embed/>
                </p:oleObj>
              </mc:Choice>
              <mc:Fallback>
                <p:oleObj name="Equation" r:id="rId21" imgW="3504960" imgH="8506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3991" y="3248026"/>
                        <a:ext cx="3544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Объект 91">
            <a:extLst>
              <a:ext uri="{FF2B5EF4-FFF2-40B4-BE49-F238E27FC236}">
                <a16:creationId xmlns:a16="http://schemas.microsoft.com/office/drawing/2014/main" id="{A416FF3D-53A4-4B74-95FF-21EA36043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22570"/>
              </p:ext>
            </p:extLst>
          </p:nvPr>
        </p:nvGraphicFramePr>
        <p:xfrm>
          <a:off x="1639069" y="4148705"/>
          <a:ext cx="9324976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23" imgW="9219960" imgH="1028520" progId="Equation.DSMT4">
                  <p:embed/>
                </p:oleObj>
              </mc:Choice>
              <mc:Fallback>
                <p:oleObj name="Equation" r:id="rId23" imgW="9219960" imgH="1028520" progId="Equation.DSMT4">
                  <p:embed/>
                  <p:pic>
                    <p:nvPic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28978DAF-5CBE-4A38-BE08-51013B5F0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39069" y="4148705"/>
                        <a:ext cx="9324976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FB2EBEC5-19C6-476C-9986-83FC2D1C0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26672"/>
              </p:ext>
            </p:extLst>
          </p:nvPr>
        </p:nvGraphicFramePr>
        <p:xfrm>
          <a:off x="1336803" y="5127610"/>
          <a:ext cx="5794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25" imgW="5727600" imgH="787320" progId="Equation.DSMT4">
                  <p:embed/>
                </p:oleObj>
              </mc:Choice>
              <mc:Fallback>
                <p:oleObj name="Equation" r:id="rId25" imgW="5727600" imgH="78732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36803" y="5127610"/>
                        <a:ext cx="57943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94">
            <a:extLst>
              <a:ext uri="{FF2B5EF4-FFF2-40B4-BE49-F238E27FC236}">
                <a16:creationId xmlns:a16="http://schemas.microsoft.com/office/drawing/2014/main" id="{B4905770-A5ED-4D66-9AC6-3F4A1D9DFE54}"/>
              </a:ext>
            </a:extLst>
          </p:cNvPr>
          <p:cNvSpPr/>
          <p:nvPr/>
        </p:nvSpPr>
        <p:spPr>
          <a:xfrm>
            <a:off x="4671979" y="5877749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4A919C04-058D-4BE9-8F05-2892BB0AB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47276"/>
              </p:ext>
            </p:extLst>
          </p:nvPr>
        </p:nvGraphicFramePr>
        <p:xfrm>
          <a:off x="5390588" y="6149755"/>
          <a:ext cx="1267949" cy="37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27" imgW="685800" imgH="203040" progId="Equation.DSMT4">
                  <p:embed/>
                </p:oleObj>
              </mc:Choice>
              <mc:Fallback>
                <p:oleObj name="Equation" r:id="rId27" imgW="685800" imgH="20304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6B237B47-C873-42BB-BA86-24D05EA4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90588" y="6149755"/>
                        <a:ext cx="1267949" cy="37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59973"/>
              </p:ext>
            </p:extLst>
          </p:nvPr>
        </p:nvGraphicFramePr>
        <p:xfrm>
          <a:off x="8237905" y="5877749"/>
          <a:ext cx="3289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29" imgW="3251160" imgH="787320" progId="Equation.DSMT4">
                  <p:embed/>
                </p:oleObj>
              </mc:Choice>
              <mc:Fallback>
                <p:oleObj name="Equation" r:id="rId29" imgW="3251160" imgH="78732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FB2EBEC5-19C6-476C-9986-83FC2D1C0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37905" y="5877749"/>
                        <a:ext cx="32893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666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4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Глава 5 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МАТЕРИАЛЬНЫХ ТОЧЕК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03145"/>
              </p:ext>
            </p:extLst>
          </p:nvPr>
        </p:nvGraphicFramePr>
        <p:xfrm>
          <a:off x="1418571" y="3173609"/>
          <a:ext cx="2239962" cy="7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2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571" y="3173609"/>
                        <a:ext cx="2239962" cy="74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31790"/>
              </p:ext>
            </p:extLst>
          </p:nvPr>
        </p:nvGraphicFramePr>
        <p:xfrm>
          <a:off x="3853853" y="809483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3" name="Equation" r:id="rId5" imgW="1485720" imgH="914400" progId="Equation.DSMT4">
                  <p:embed/>
                </p:oleObj>
              </mc:Choice>
              <mc:Fallback>
                <p:oleObj name="Equation" r:id="rId5" imgW="1485720" imgH="91440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3A422EB0-94C1-46C6-84B8-9580B234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3853" y="809483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1B14538E-A4AE-4F4F-AEA6-070450B5E051}"/>
              </a:ext>
            </a:extLst>
          </p:cNvPr>
          <p:cNvGrpSpPr/>
          <p:nvPr/>
        </p:nvGrpSpPr>
        <p:grpSpPr>
          <a:xfrm>
            <a:off x="317412" y="252277"/>
            <a:ext cx="2967390" cy="2936359"/>
            <a:chOff x="117988" y="793575"/>
            <a:chExt cx="3523548" cy="3498723"/>
          </a:xfrm>
        </p:grpSpPr>
        <p:grpSp>
          <p:nvGrpSpPr>
            <p:cNvPr id="55" name="Группа 54">
              <a:extLst>
                <a:ext uri="{FF2B5EF4-FFF2-40B4-BE49-F238E27FC236}">
                  <a16:creationId xmlns:a16="http://schemas.microsoft.com/office/drawing/2014/main" id="{30982DD9-7180-4ED2-8DD5-584475EC5BA6}"/>
                </a:ext>
              </a:extLst>
            </p:cNvPr>
            <p:cNvGrpSpPr/>
            <p:nvPr/>
          </p:nvGrpSpPr>
          <p:grpSpPr>
            <a:xfrm>
              <a:off x="117988" y="793575"/>
              <a:ext cx="3523548" cy="3498723"/>
              <a:chOff x="52388" y="395097"/>
              <a:chExt cx="2282825" cy="2692590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40300107-E7F7-4AA7-91F2-CC0FD9C98A5A}"/>
                  </a:ext>
                </a:extLst>
              </p:cNvPr>
              <p:cNvGrpSpPr/>
              <p:nvPr/>
            </p:nvGrpSpPr>
            <p:grpSpPr>
              <a:xfrm>
                <a:off x="52388" y="395097"/>
                <a:ext cx="2282825" cy="2692590"/>
                <a:chOff x="52388" y="395097"/>
                <a:chExt cx="2282825" cy="2692590"/>
              </a:xfrm>
            </p:grpSpPr>
            <p:grpSp>
              <p:nvGrpSpPr>
                <p:cNvPr id="48" name="Группа 47">
                  <a:extLst>
                    <a:ext uri="{FF2B5EF4-FFF2-40B4-BE49-F238E27FC236}">
                      <a16:creationId xmlns:a16="http://schemas.microsoft.com/office/drawing/2014/main" id="{D66B63EF-16C8-4F08-A026-93D602267F5A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45" name="Группа 44">
                    <a:extLst>
                      <a:ext uri="{FF2B5EF4-FFF2-40B4-BE49-F238E27FC236}">
                        <a16:creationId xmlns:a16="http://schemas.microsoft.com/office/drawing/2014/main" id="{853C567F-CA96-465F-8A48-EBA6723D0F50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sp>
                  <p:nvSpPr>
                    <p:cNvPr id="52" name="TextBox 51">
                      <a:extLst>
                        <a:ext uri="{FF2B5EF4-FFF2-40B4-BE49-F238E27FC236}">
                          <a16:creationId xmlns:a16="http://schemas.microsoft.com/office/drawing/2014/main" id="{F4A5B458-6586-4244-B132-E1FA6EDEE6A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49554" y="1068391"/>
                      <a:ext cx="30844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5D6DCB09-FB58-4456-88AD-8104C3B0562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0" y="399860"/>
                      <a:chExt cx="2282825" cy="2692590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1FFA55AF-5542-4140-A5AC-CB90DA8933E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5" name="Группа 4">
                          <a:extLst>
                            <a:ext uri="{FF2B5EF4-FFF2-40B4-BE49-F238E27FC236}">
                              <a16:creationId xmlns:a16="http://schemas.microsoft.com/office/drawing/2014/main" id="{F9CF9727-3519-49EF-A943-35123EC664B9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745189" y="743613"/>
                          <a:ext cx="1278456" cy="1210776"/>
                          <a:chOff x="745189" y="743613"/>
                          <a:chExt cx="1278456" cy="1210776"/>
                        </a:xfrm>
                      </p:grpSpPr>
                      <p:sp>
                        <p:nvSpPr>
                          <p:cNvPr id="3" name="Овал 2">
                            <a:extLst>
                              <a:ext uri="{FF2B5EF4-FFF2-40B4-BE49-F238E27FC236}">
                                <a16:creationId xmlns:a16="http://schemas.microsoft.com/office/drawing/2014/main" id="{A5D42326-7BAF-439A-8BFA-1E6B1E7AFAA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45189" y="116118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19" name="Овал 18">
                            <a:extLst>
                              <a:ext uri="{FF2B5EF4-FFF2-40B4-BE49-F238E27FC236}">
                                <a16:creationId xmlns:a16="http://schemas.microsoft.com/office/drawing/2014/main" id="{6AF8DF6F-10ED-44C1-BC57-F34D21032CC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3459" y="1842666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0" name="Овал 19">
                            <a:extLst>
                              <a:ext uri="{FF2B5EF4-FFF2-40B4-BE49-F238E27FC236}">
                                <a16:creationId xmlns:a16="http://schemas.microsoft.com/office/drawing/2014/main" id="{899692EB-9611-4C11-B547-5024DCBDF339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53417" y="743613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1" name="Овал 20">
                            <a:extLst>
                              <a:ext uri="{FF2B5EF4-FFF2-40B4-BE49-F238E27FC236}">
                                <a16:creationId xmlns:a16="http://schemas.microsoft.com/office/drawing/2014/main" id="{6D3CBC7E-A3D2-4A52-93AF-32DDEE10AB5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51742" y="163267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2" name="Овал 21">
                            <a:extLst>
                              <a:ext uri="{FF2B5EF4-FFF2-40B4-BE49-F238E27FC236}">
                                <a16:creationId xmlns:a16="http://schemas.microsoft.com/office/drawing/2014/main" id="{B1E36208-AECC-4D17-B00C-50D48E7509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917092" y="119040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3" name="Овал 22">
                            <a:extLst>
                              <a:ext uri="{FF2B5EF4-FFF2-40B4-BE49-F238E27FC236}">
                                <a16:creationId xmlns:a16="http://schemas.microsoft.com/office/drawing/2014/main" id="{00816F11-85DC-43FE-BF89-E7AC6DEC600F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50172" y="1688539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5" name="Овал 24">
                            <a:extLst>
                              <a:ext uri="{FF2B5EF4-FFF2-40B4-BE49-F238E27FC236}">
                                <a16:creationId xmlns:a16="http://schemas.microsoft.com/office/drawing/2014/main" id="{009B23DF-65AE-4DB2-B33C-E5900B34F59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75361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6" name="Овал 25">
                            <a:extLst>
                              <a:ext uri="{FF2B5EF4-FFF2-40B4-BE49-F238E27FC236}">
                                <a16:creationId xmlns:a16="http://schemas.microsoft.com/office/drawing/2014/main" id="{FFF6862E-56AF-4015-ADEF-F1B1A747843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11082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" name="Овал 26">
                            <a:extLst>
                              <a:ext uri="{FF2B5EF4-FFF2-40B4-BE49-F238E27FC236}">
                                <a16:creationId xmlns:a16="http://schemas.microsoft.com/office/drawing/2014/main" id="{D51AEABF-85EC-416C-AEB1-132551B252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106029" y="1538094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" name="Овал 27">
                            <a:extLst>
                              <a:ext uri="{FF2B5EF4-FFF2-40B4-BE49-F238E27FC236}">
                                <a16:creationId xmlns:a16="http://schemas.microsoft.com/office/drawing/2014/main" id="{117A8E26-7C40-4C09-AF56-71B2E9EF6936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00140" y="156699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9" name="Овал 28">
                            <a:extLst>
                              <a:ext uri="{FF2B5EF4-FFF2-40B4-BE49-F238E27FC236}">
                                <a16:creationId xmlns:a16="http://schemas.microsoft.com/office/drawing/2014/main" id="{7A8751B9-4AE5-4F90-A4B0-5BCFC158447D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693165" y="1017292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0" name="Овал 29">
                            <a:extLst>
                              <a:ext uri="{FF2B5EF4-FFF2-40B4-BE49-F238E27FC236}">
                                <a16:creationId xmlns:a16="http://schemas.microsoft.com/office/drawing/2014/main" id="{74C24EA2-FDCB-4FCB-A50A-50A44F9C53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97945" y="85963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1" name="Овал 30">
                            <a:extLst>
                              <a:ext uri="{FF2B5EF4-FFF2-40B4-BE49-F238E27FC236}">
                                <a16:creationId xmlns:a16="http://schemas.microsoft.com/office/drawing/2014/main" id="{0BD26DB2-0E7D-4594-8306-310E6135F60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86612" y="13350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2" name="Овал 31">
                            <a:extLst>
                              <a:ext uri="{FF2B5EF4-FFF2-40B4-BE49-F238E27FC236}">
                                <a16:creationId xmlns:a16="http://schemas.microsoft.com/office/drawing/2014/main" id="{AA8A5DCB-96F8-4B23-B3E6-7B2AC6093D7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5623" y="1270455"/>
                            <a:ext cx="98876" cy="88446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grpSp>
                      <p:nvGrpSpPr>
                        <p:cNvPr id="14" name="Группа 13">
                          <a:extLst>
                            <a:ext uri="{FF2B5EF4-FFF2-40B4-BE49-F238E27FC236}">
                              <a16:creationId xmlns:a16="http://schemas.microsoft.com/office/drawing/2014/main" id="{1C79B387-5A07-49A9-BFE8-392DBA3B70D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2" name="Группа 11">
                            <a:extLst>
                              <a:ext uri="{FF2B5EF4-FFF2-40B4-BE49-F238E27FC236}">
                                <a16:creationId xmlns:a16="http://schemas.microsoft.com/office/drawing/2014/main" id="{8A73EAE8-C24A-4636-9EEE-38B5F8930AB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1" name="Группа 10">
                              <a:extLst>
                                <a:ext uri="{FF2B5EF4-FFF2-40B4-BE49-F238E27FC236}">
                                  <a16:creationId xmlns:a16="http://schemas.microsoft.com/office/drawing/2014/main" id="{89CD5A6C-2FF4-43BB-86D4-F4AC7CC40D0F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cxnSp>
                            <p:nvCxnSpPr>
                              <p:cNvPr id="7" name="Прямая со стрелкой 6">
                                <a:extLst>
                                  <a:ext uri="{FF2B5EF4-FFF2-40B4-BE49-F238E27FC236}">
                                    <a16:creationId xmlns:a16="http://schemas.microsoft.com/office/drawing/2014/main" id="{3223DDE8-8EB2-4668-8C2D-3E6D9593D28B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V="1">
                                <a:off x="434975" y="514350"/>
                                <a:ext cx="11112" cy="2241551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6" name="Прямая со стрелкой 35">
                                <a:extLst>
                                  <a:ext uri="{FF2B5EF4-FFF2-40B4-BE49-F238E27FC236}">
                                    <a16:creationId xmlns:a16="http://schemas.microsoft.com/office/drawing/2014/main" id="{7168E08D-DD30-4827-A6E6-DABA42D7EEAC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434975" y="2748703"/>
                                <a:ext cx="1847850" cy="25399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9" name="Прямая со стрелкой 38">
                                <a:extLst>
                                  <a:ext uri="{FF2B5EF4-FFF2-40B4-BE49-F238E27FC236}">
                                    <a16:creationId xmlns:a16="http://schemas.microsoft.com/office/drawing/2014/main" id="{FB17F9D6-8263-4B5D-8F66-B46DD36ED5C7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0" y="2467706"/>
                                <a:ext cx="798465" cy="624744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sp>
                          <p:nvSpPr>
                            <p:cNvPr id="42" name="Овал 41">
                              <a:extLst>
                                <a:ext uri="{FF2B5EF4-FFF2-40B4-BE49-F238E27FC236}">
                                  <a16:creationId xmlns:a16="http://schemas.microsoft.com/office/drawing/2014/main" id="{DAC99FB7-5B5E-4F4A-8DA4-07653A2AD3CC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408709" y="2706117"/>
                              <a:ext cx="69849" cy="69478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  <a:ln>
                              <a:solidFill>
                                <a:srgbClr val="0070C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3" name="TextBox 12">
                            <a:extLst>
                              <a:ext uri="{FF2B5EF4-FFF2-40B4-BE49-F238E27FC236}">
                                <a16:creationId xmlns:a16="http://schemas.microsoft.com/office/drawing/2014/main" id="{6B06ED81-2D14-45DE-BFAA-4CE54050148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60757" y="2720974"/>
                            <a:ext cx="30844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O</a:t>
                            </a:r>
                            <a:endParaRPr lang="ru-RU" sz="2400" i="1" dirty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16" name="Прямая со стрелкой 15">
                          <a:extLst>
                            <a:ext uri="{FF2B5EF4-FFF2-40B4-BE49-F238E27FC236}">
                              <a16:creationId xmlns:a16="http://schemas.microsoft.com/office/drawing/2014/main" id="{AA0AC56C-DD5F-488A-BAA6-401AAE8747AE}"/>
                            </a:ext>
                          </a:extLst>
                        </p:cNvPr>
                        <p:cNvCxnSpPr>
                          <a:cxnSpLocks/>
                          <a:endCxn id="32" idx="3"/>
                        </p:cNvCxnSpPr>
                        <p:nvPr/>
                      </p:nvCxnSpPr>
                      <p:spPr>
                        <a:xfrm flipV="1">
                          <a:off x="437433" y="1345948"/>
                          <a:ext cx="882670" cy="1401264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53" name="Прямая со стрелкой 52">
                        <a:extLst>
                          <a:ext uri="{FF2B5EF4-FFF2-40B4-BE49-F238E27FC236}">
                            <a16:creationId xmlns:a16="http://schemas.microsoft.com/office/drawing/2014/main" id="{3EFF8DF0-59FB-4FB6-B173-80A612396AD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347818" y="399860"/>
                        <a:ext cx="7679" cy="86570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6" name="Прямая со стрелкой 55">
                        <a:extLst>
                          <a:ext uri="{FF2B5EF4-FFF2-40B4-BE49-F238E27FC236}">
                            <a16:creationId xmlns:a16="http://schemas.microsoft.com/office/drawing/2014/main" id="{47A9324C-8DBE-4154-8998-2036FEBF49C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391042" y="1316048"/>
                        <a:ext cx="718746" cy="688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E7344545-19AF-4221-8832-CEF02B574CD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803598" y="1307137"/>
                        <a:ext cx="550289" cy="47014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aphicFrame>
                <p:nvGraphicFramePr>
                  <p:cNvPr id="46" name="Объект 45">
                    <a:extLst>
                      <a:ext uri="{FF2B5EF4-FFF2-40B4-BE49-F238E27FC236}">
                        <a16:creationId xmlns:a16="http://schemas.microsoft.com/office/drawing/2014/main" id="{19E19847-7424-42DE-9809-D26EC13B45F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27580227"/>
                      </p:ext>
                    </p:extLst>
                  </p:nvPr>
                </p:nvGraphicFramePr>
                <p:xfrm>
                  <a:off x="644100" y="1824302"/>
                  <a:ext cx="379843" cy="519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264" name="Equation" r:id="rId7" imgW="241200" imgH="330120" progId="Equation.DSMT4">
                          <p:embed/>
                        </p:oleObj>
                      </mc:Choice>
                      <mc:Fallback>
                        <p:oleObj name="Equation" r:id="rId7" imgW="24120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4100" y="1824302"/>
                                <a:ext cx="379843" cy="51910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66" name="Прямая со стрелкой 65">
                  <a:extLst>
                    <a:ext uri="{FF2B5EF4-FFF2-40B4-BE49-F238E27FC236}">
                      <a16:creationId xmlns:a16="http://schemas.microsoft.com/office/drawing/2014/main" id="{C3AA4CEF-8D0F-44BA-8465-F642DAF716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432288" y="869715"/>
                  <a:ext cx="639296" cy="406288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9" name="Объект 78">
                <a:extLst>
                  <a:ext uri="{FF2B5EF4-FFF2-40B4-BE49-F238E27FC236}">
                    <a16:creationId xmlns:a16="http://schemas.microsoft.com/office/drawing/2014/main" id="{7F281560-331A-4127-842D-6CB86BBCAB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5278256"/>
                  </p:ext>
                </p:extLst>
              </p:nvPr>
            </p:nvGraphicFramePr>
            <p:xfrm>
              <a:off x="1953214" y="539719"/>
              <a:ext cx="296216" cy="453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65" name="Equation" r:id="rId9" imgW="215640" imgH="330120" progId="Equation.DSMT4">
                      <p:embed/>
                    </p:oleObj>
                  </mc:Choice>
                  <mc:Fallback>
                    <p:oleObj name="Equation" r:id="rId9" imgW="215640" imgH="330120" progId="Equation.DSMT4">
                      <p:embed/>
                      <p:pic>
                        <p:nvPicPr>
                          <p:cNvPr id="46" name="Объект 45">
                            <a:extLst>
                              <a:ext uri="{FF2B5EF4-FFF2-40B4-BE49-F238E27FC236}">
                                <a16:creationId xmlns:a16="http://schemas.microsoft.com/office/drawing/2014/main" id="{19E19847-7424-42DE-9809-D26EC13B45F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53214" y="539719"/>
                            <a:ext cx="296216" cy="4532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051D6AE1-2417-41A4-AAA4-8F65856719B2}"/>
                </a:ext>
              </a:extLst>
            </p:cNvPr>
            <p:cNvCxnSpPr>
              <a:cxnSpLocks/>
              <a:endCxn id="23" idx="3"/>
            </p:cNvCxnSpPr>
            <p:nvPr/>
          </p:nvCxnSpPr>
          <p:spPr>
            <a:xfrm flipV="1">
              <a:off x="794217" y="2591983"/>
              <a:ext cx="2049253" cy="12433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Объект 80">
              <a:extLst>
                <a:ext uri="{FF2B5EF4-FFF2-40B4-BE49-F238E27FC236}">
                  <a16:creationId xmlns:a16="http://schemas.microsoft.com/office/drawing/2014/main" id="{DC354A73-B0E6-4405-BCDE-36973A7EFD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970335"/>
                </p:ext>
              </p:extLst>
            </p:nvPr>
          </p:nvGraphicFramePr>
          <p:xfrm>
            <a:off x="2154238" y="2884488"/>
            <a:ext cx="44767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66" name="Equation" r:id="rId11" imgW="164880" imgH="304560" progId="Equation.DSMT4">
                    <p:embed/>
                  </p:oleObj>
                </mc:Choice>
                <mc:Fallback>
                  <p:oleObj name="Equation" r:id="rId11" imgW="164880" imgH="304560" progId="Equation.DSMT4">
                    <p:embed/>
                    <p:pic>
                      <p:nvPicPr>
                        <p:cNvPr id="46" name="Объект 45">
                          <a:extLst>
                            <a:ext uri="{FF2B5EF4-FFF2-40B4-BE49-F238E27FC236}">
                              <a16:creationId xmlns:a16="http://schemas.microsoft.com/office/drawing/2014/main" id="{19E19847-7424-42DE-9809-D26EC13B45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4238" y="2884488"/>
                          <a:ext cx="447675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Объект 81">
              <a:extLst>
                <a:ext uri="{FF2B5EF4-FFF2-40B4-BE49-F238E27FC236}">
                  <a16:creationId xmlns:a16="http://schemas.microsoft.com/office/drawing/2014/main" id="{B6A776AC-85CE-4CE6-A974-9AEDB2FC9C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267140"/>
                </p:ext>
              </p:extLst>
            </p:nvPr>
          </p:nvGraphicFramePr>
          <p:xfrm>
            <a:off x="2949097" y="2252214"/>
            <a:ext cx="571054" cy="524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67" name="Equation" r:id="rId13" imgW="279360" imgH="304560" progId="Equation.DSMT4">
                    <p:embed/>
                  </p:oleObj>
                </mc:Choice>
                <mc:Fallback>
                  <p:oleObj name="Equation" r:id="rId13" imgW="279360" imgH="304560" progId="Equation.DSMT4">
                    <p:embed/>
                    <p:pic>
                      <p:nvPicPr>
                        <p:cNvPr id="81" name="Объект 80">
                          <a:extLst>
                            <a:ext uri="{FF2B5EF4-FFF2-40B4-BE49-F238E27FC236}">
                              <a16:creationId xmlns:a16="http://schemas.microsoft.com/office/drawing/2014/main" id="{DC354A73-B0E6-4405-BCDE-36973A7EFD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49097" y="2252214"/>
                          <a:ext cx="571054" cy="524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6089697" y="855302"/>
            <a:ext cx="54492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яет положение 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а инерции (цента масс) системы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пространстве относительно выбранной системы отсчета</a:t>
            </a:r>
          </a:p>
        </p:txBody>
      </p:sp>
      <p:graphicFrame>
        <p:nvGraphicFramePr>
          <p:cNvPr id="84" name="Объект 83">
            <a:extLst>
              <a:ext uri="{FF2B5EF4-FFF2-40B4-BE49-F238E27FC236}">
                <a16:creationId xmlns:a16="http://schemas.microsoft.com/office/drawing/2014/main" id="{7444D70E-4FC5-4E2E-A545-07839CCB8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04797"/>
              </p:ext>
            </p:extLst>
          </p:nvPr>
        </p:nvGraphicFramePr>
        <p:xfrm>
          <a:off x="4378120" y="1941056"/>
          <a:ext cx="6489013" cy="1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8" name="Equation" r:id="rId15" imgW="5181480" imgH="939600" progId="Equation.DSMT4">
                  <p:embed/>
                </p:oleObj>
              </mc:Choice>
              <mc:Fallback>
                <p:oleObj name="Equation" r:id="rId15" imgW="5181480" imgH="9396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8120" y="1941056"/>
                        <a:ext cx="6489013" cy="117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 dirty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FF000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274101637"/>
                        </p:ext>
                      </p:extLst>
                    </p:nvPr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269" name="Equation" r:id="rId17" imgW="241200" imgH="330120" progId="Equation.DSMT4">
                            <p:embed/>
                          </p:oleObj>
                        </mc:Choice>
                        <mc:Fallback>
                          <p:oleObj name="Equation" r:id="rId17" imgW="241200" imgH="330120" progId="Equation.DSMT4">
                            <p:embed/>
                            <p:pic>
                              <p:nvPicPr>
                                <p:cNvPr id="46" name="Объект 45">
                                  <a:extLst>
                                    <a:ext uri="{FF2B5EF4-FFF2-40B4-BE49-F238E27FC236}">
                                      <a16:creationId xmlns:a16="http://schemas.microsoft.com/office/drawing/2014/main" id="{19E19847-7424-42DE-9809-D26EC13B45F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1303149"/>
                    </p:ext>
                  </p:extLst>
                </p:nvPr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70" name="Equation" r:id="rId18" imgW="215640" imgH="330120" progId="Equation.DSMT4">
                        <p:embed/>
                      </p:oleObj>
                    </mc:Choice>
                    <mc:Fallback>
                      <p:oleObj name="Equation" r:id="rId18" imgW="215640" imgH="330120" progId="Equation.DSMT4">
                        <p:embed/>
                        <p:pic>
                          <p:nvPicPr>
                            <p:cNvPr id="79" name="Объект 78">
                              <a:extLst>
                                <a:ext uri="{FF2B5EF4-FFF2-40B4-BE49-F238E27FC236}">
                                  <a16:creationId xmlns:a16="http://schemas.microsoft.com/office/drawing/2014/main" id="{7F281560-331A-4127-842D-6CB86BBCAB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069016"/>
                  </p:ext>
                </p:extLst>
              </p:nvPr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71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81" name="Объект 80">
                            <a:extLst>
                              <a:ext uri="{FF2B5EF4-FFF2-40B4-BE49-F238E27FC236}">
                                <a16:creationId xmlns:a16="http://schemas.microsoft.com/office/drawing/2014/main" id="{DC354A73-B0E6-4405-BCDE-36973A7EFD0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3108323"/>
                  </p:ext>
                </p:extLst>
              </p:nvPr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72" name="Equation" r:id="rId21" imgW="1726920" imgH="342720" progId="Equation.DSMT4">
                      <p:embed/>
                    </p:oleObj>
                  </mc:Choice>
                  <mc:Fallback>
                    <p:oleObj name="Equation" r:id="rId21" imgW="1726920" imgH="342720" progId="Equation.DSMT4">
                      <p:embed/>
                      <p:pic>
                        <p:nvPicPr>
                          <p:cNvPr id="82" name="Объект 81">
                            <a:extLst>
                              <a:ext uri="{FF2B5EF4-FFF2-40B4-BE49-F238E27FC236}">
                                <a16:creationId xmlns:a16="http://schemas.microsoft.com/office/drawing/2014/main" id="{B6A776AC-85CE-4CE6-A974-9AEDB2FC9C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7" name="Овал 126">
            <a:extLst>
              <a:ext uri="{FF2B5EF4-FFF2-40B4-BE49-F238E27FC236}">
                <a16:creationId xmlns:a16="http://schemas.microsoft.com/office/drawing/2014/main" id="{9F2038C5-166B-4377-9EC7-229137BD1222}"/>
              </a:ext>
            </a:extLst>
          </p:cNvPr>
          <p:cNvSpPr/>
          <p:nvPr/>
        </p:nvSpPr>
        <p:spPr>
          <a:xfrm>
            <a:off x="1143499" y="2965388"/>
            <a:ext cx="2665570" cy="1302274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47178"/>
              </p:ext>
            </p:extLst>
          </p:nvPr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" name="Equation" r:id="rId23" imgW="3200400" imgH="1409400" progId="Equation.DSMT4">
                  <p:embed/>
                </p:oleObj>
              </mc:Choice>
              <mc:Fallback>
                <p:oleObj name="Equation" r:id="rId23" imgW="3200400" imgH="1409400" progId="Equation.DSMT4">
                  <p:embed/>
                  <p:pic>
                    <p:nvPicPr>
                      <p:cNvPr id="84" name="Объект 83">
                        <a:extLst>
                          <a:ext uri="{FF2B5EF4-FFF2-40B4-BE49-F238E27FC236}">
                            <a16:creationId xmlns:a16="http://schemas.microsoft.com/office/drawing/2014/main" id="{7444D70E-4FC5-4E2E-A545-07839CCB8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57705"/>
              </p:ext>
            </p:extLst>
          </p:nvPr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" name="Equation" r:id="rId25" imgW="1244520" imgH="304560" progId="Equation.DSMT4">
                  <p:embed/>
                </p:oleObj>
              </mc:Choice>
              <mc:Fallback>
                <p:oleObj name="Equation" r:id="rId25" imgW="1244520" imgH="30456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301870"/>
              </p:ext>
            </p:extLst>
          </p:nvPr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" name="Equation" r:id="rId27" imgW="1688760" imgH="825480" progId="Equation.DSMT4">
                  <p:embed/>
                </p:oleObj>
              </mc:Choice>
              <mc:Fallback>
                <p:oleObj name="Equation" r:id="rId27" imgW="1688760" imgH="82548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ДВИЖЕНИЯ ЦЕНТРА МАС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84512"/>
              </p:ext>
            </p:extLst>
          </p:nvPr>
        </p:nvGraphicFramePr>
        <p:xfrm>
          <a:off x="3040759" y="3944929"/>
          <a:ext cx="6489013" cy="17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3" imgW="4711680" imgH="1295280" progId="Equation.DSMT4">
                  <p:embed/>
                </p:oleObj>
              </mc:Choice>
              <mc:Fallback>
                <p:oleObj name="Equation" r:id="rId3" imgW="4711680" imgH="129528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759" y="3944929"/>
                        <a:ext cx="6489013" cy="17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51763"/>
              </p:ext>
            </p:extLst>
          </p:nvPr>
        </p:nvGraphicFramePr>
        <p:xfrm>
          <a:off x="4301291" y="2576538"/>
          <a:ext cx="62372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3" name="Equation" r:id="rId5" imgW="4470120" imgH="634680" progId="Equation.DSMT4">
                  <p:embed/>
                </p:oleObj>
              </mc:Choice>
              <mc:Fallback>
                <p:oleObj name="Equation" r:id="rId5" imgW="4470120" imgH="63468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1291" y="2576538"/>
                        <a:ext cx="623728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4011167" y="749439"/>
            <a:ext cx="79750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усть вся система находится во внешнем силовом поле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Тогда на каждую точку системы действует некоторая сила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являющаяся суперпозицией внешних сил       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и внутренних             .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А сила, действующая на всю систему             - есть сумма сил, действующих на все точки системы.</a:t>
            </a:r>
          </a:p>
        </p:txBody>
      </p:sp>
      <p:sp>
        <p:nvSpPr>
          <p:cNvPr id="127" name="Овал 126">
            <a:extLst>
              <a:ext uri="{FF2B5EF4-FFF2-40B4-BE49-F238E27FC236}">
                <a16:creationId xmlns:a16="http://schemas.microsoft.com/office/drawing/2014/main" id="{9F2038C5-166B-4377-9EC7-229137BD1222}"/>
              </a:ext>
            </a:extLst>
          </p:cNvPr>
          <p:cNvSpPr/>
          <p:nvPr/>
        </p:nvSpPr>
        <p:spPr>
          <a:xfrm>
            <a:off x="6398806" y="2415905"/>
            <a:ext cx="1970564" cy="112895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9" name="Объект 178">
            <a:extLst>
              <a:ext uri="{FF2B5EF4-FFF2-40B4-BE49-F238E27FC236}">
                <a16:creationId xmlns:a16="http://schemas.microsoft.com/office/drawing/2014/main" id="{255F4962-AD6B-4299-9735-931393972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50451"/>
              </p:ext>
            </p:extLst>
          </p:nvPr>
        </p:nvGraphicFramePr>
        <p:xfrm>
          <a:off x="7541385" y="1380626"/>
          <a:ext cx="778935" cy="43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4" name="Equation" r:id="rId7" imgW="495000" imgH="279360" progId="Equation.DSMT4">
                  <p:embed/>
                </p:oleObj>
              </mc:Choice>
              <mc:Fallback>
                <p:oleObj name="Equation" r:id="rId7" imgW="495000" imgH="2793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1385" y="1380626"/>
                        <a:ext cx="778935" cy="43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Объект 179">
            <a:extLst>
              <a:ext uri="{FF2B5EF4-FFF2-40B4-BE49-F238E27FC236}">
                <a16:creationId xmlns:a16="http://schemas.microsoft.com/office/drawing/2014/main" id="{6834239A-B9FF-4D9D-A8F6-F9E6CDFB9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91023"/>
              </p:ext>
            </p:extLst>
          </p:nvPr>
        </p:nvGraphicFramePr>
        <p:xfrm>
          <a:off x="10111356" y="1354213"/>
          <a:ext cx="742210" cy="42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5" name="Equation" r:id="rId9" imgW="482400" imgH="279360" progId="Equation.DSMT4">
                  <p:embed/>
                </p:oleObj>
              </mc:Choice>
              <mc:Fallback>
                <p:oleObj name="Equation" r:id="rId9" imgW="482400" imgH="279360" progId="Equation.DSMT4">
                  <p:embed/>
                  <p:pic>
                    <p:nvPicPr>
                      <p:cNvPr id="179" name="Объект 178">
                        <a:extLst>
                          <a:ext uri="{FF2B5EF4-FFF2-40B4-BE49-F238E27FC236}">
                            <a16:creationId xmlns:a16="http://schemas.microsoft.com/office/drawing/2014/main" id="{255F4962-AD6B-4299-9735-931393972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1356" y="1354213"/>
                        <a:ext cx="742210" cy="428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Объект 180">
            <a:extLst>
              <a:ext uri="{FF2B5EF4-FFF2-40B4-BE49-F238E27FC236}">
                <a16:creationId xmlns:a16="http://schemas.microsoft.com/office/drawing/2014/main" id="{922C004D-433A-4578-B9F5-29C36E42D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9472"/>
              </p:ext>
            </p:extLst>
          </p:nvPr>
        </p:nvGraphicFramePr>
        <p:xfrm>
          <a:off x="9904371" y="1093605"/>
          <a:ext cx="259081" cy="39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6" name="Equation" r:id="rId11" imgW="164880" imgH="253800" progId="Equation.DSMT4">
                  <p:embed/>
                </p:oleObj>
              </mc:Choice>
              <mc:Fallback>
                <p:oleObj name="Equation" r:id="rId11" imgW="164880" imgH="253800" progId="Equation.DSMT4">
                  <p:embed/>
                  <p:pic>
                    <p:nvPicPr>
                      <p:cNvPr id="179" name="Объект 178">
                        <a:extLst>
                          <a:ext uri="{FF2B5EF4-FFF2-40B4-BE49-F238E27FC236}">
                            <a16:creationId xmlns:a16="http://schemas.microsoft.com/office/drawing/2014/main" id="{255F4962-AD6B-4299-9735-931393972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4371" y="1093605"/>
                        <a:ext cx="259081" cy="39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Объект 181">
            <a:extLst>
              <a:ext uri="{FF2B5EF4-FFF2-40B4-BE49-F238E27FC236}">
                <a16:creationId xmlns:a16="http://schemas.microsoft.com/office/drawing/2014/main" id="{6A4E99AF-6232-4109-B506-25E827EAE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33902"/>
              </p:ext>
            </p:extLst>
          </p:nvPr>
        </p:nvGraphicFramePr>
        <p:xfrm>
          <a:off x="7761544" y="1617117"/>
          <a:ext cx="393985" cy="49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7" name="Equation" r:id="rId13" imgW="203040" imgH="253800" progId="Equation.DSMT4">
                  <p:embed/>
                </p:oleObj>
              </mc:Choice>
              <mc:Fallback>
                <p:oleObj name="Equation" r:id="rId13" imgW="203040" imgH="2538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61544" y="1617117"/>
                        <a:ext cx="393985" cy="49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Объект 183">
            <a:extLst>
              <a:ext uri="{FF2B5EF4-FFF2-40B4-BE49-F238E27FC236}">
                <a16:creationId xmlns:a16="http://schemas.microsoft.com/office/drawing/2014/main" id="{F02C39DC-085B-4BE3-90F9-46EB5872A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63899"/>
              </p:ext>
            </p:extLst>
          </p:nvPr>
        </p:nvGraphicFramePr>
        <p:xfrm>
          <a:off x="7715667" y="3247421"/>
          <a:ext cx="922454" cy="67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8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182" name="Объект 181">
                        <a:extLst>
                          <a:ext uri="{FF2B5EF4-FFF2-40B4-BE49-F238E27FC236}">
                            <a16:creationId xmlns:a16="http://schemas.microsoft.com/office/drawing/2014/main" id="{6A4E99AF-6232-4109-B506-25E827EA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5667" y="3247421"/>
                        <a:ext cx="922454" cy="67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Прямоугольник 184">
            <a:extLst>
              <a:ext uri="{FF2B5EF4-FFF2-40B4-BE49-F238E27FC236}">
                <a16:creationId xmlns:a16="http://schemas.microsoft.com/office/drawing/2014/main" id="{BAAF73E1-EAFA-4B3C-89DA-4379569CA400}"/>
              </a:ext>
            </a:extLst>
          </p:cNvPr>
          <p:cNvSpPr/>
          <p:nvPr/>
        </p:nvSpPr>
        <p:spPr>
          <a:xfrm>
            <a:off x="4175093" y="3380050"/>
            <a:ext cx="36088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в силу 3-го закона Ньютона)</a:t>
            </a:r>
          </a:p>
        </p:txBody>
      </p:sp>
      <p:sp>
        <p:nvSpPr>
          <p:cNvPr id="186" name="Прямоугольник 185">
            <a:extLst>
              <a:ext uri="{FF2B5EF4-FFF2-40B4-BE49-F238E27FC236}">
                <a16:creationId xmlns:a16="http://schemas.microsoft.com/office/drawing/2014/main" id="{B9326672-2B4F-41F7-81DA-97038C979B0B}"/>
              </a:ext>
            </a:extLst>
          </p:cNvPr>
          <p:cNvSpPr/>
          <p:nvPr/>
        </p:nvSpPr>
        <p:spPr>
          <a:xfrm>
            <a:off x="212990" y="5979129"/>
            <a:ext cx="11852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 масс системы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вижется точно так же, как двигалось бы материальная точка с массой, равной массе всех частиц системы, под действием суммы всех внешних сил, приложенных к системе.</a:t>
            </a:r>
          </a:p>
        </p:txBody>
      </p:sp>
      <p:grpSp>
        <p:nvGrpSpPr>
          <p:cNvPr id="235" name="Группа 234">
            <a:extLst>
              <a:ext uri="{FF2B5EF4-FFF2-40B4-BE49-F238E27FC236}">
                <a16:creationId xmlns:a16="http://schemas.microsoft.com/office/drawing/2014/main" id="{642CA6EF-DF67-4F1D-9792-3AE80C222EB8}"/>
              </a:ext>
            </a:extLst>
          </p:cNvPr>
          <p:cNvGrpSpPr/>
          <p:nvPr/>
        </p:nvGrpSpPr>
        <p:grpSpPr>
          <a:xfrm>
            <a:off x="212990" y="865353"/>
            <a:ext cx="3655786" cy="3894900"/>
            <a:chOff x="548696" y="329355"/>
            <a:chExt cx="2967390" cy="2936359"/>
          </a:xfrm>
        </p:grpSpPr>
        <p:grpSp>
          <p:nvGrpSpPr>
            <p:cNvPr id="236" name="Группа 235">
              <a:extLst>
                <a:ext uri="{FF2B5EF4-FFF2-40B4-BE49-F238E27FC236}">
                  <a16:creationId xmlns:a16="http://schemas.microsoft.com/office/drawing/2014/main" id="{194DB026-FECB-4FB3-B329-1CECC6368C94}"/>
                </a:ext>
              </a:extLst>
            </p:cNvPr>
            <p:cNvGrpSpPr/>
            <p:nvPr/>
          </p:nvGrpSpPr>
          <p:grpSpPr>
            <a:xfrm>
              <a:off x="548696" y="329355"/>
              <a:ext cx="2967390" cy="2936359"/>
              <a:chOff x="117988" y="793575"/>
              <a:chExt cx="3523548" cy="3498723"/>
            </a:xfrm>
          </p:grpSpPr>
          <p:grpSp>
            <p:nvGrpSpPr>
              <p:cNvPr id="249" name="Группа 248">
                <a:extLst>
                  <a:ext uri="{FF2B5EF4-FFF2-40B4-BE49-F238E27FC236}">
                    <a16:creationId xmlns:a16="http://schemas.microsoft.com/office/drawing/2014/main" id="{99ACA2AE-DE9D-4B8F-B05D-0D10BD00860E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251" name="Группа 250">
                  <a:extLst>
                    <a:ext uri="{FF2B5EF4-FFF2-40B4-BE49-F238E27FC236}">
                      <a16:creationId xmlns:a16="http://schemas.microsoft.com/office/drawing/2014/main" id="{7F0DC2BA-C21C-4D3F-822B-2028ED0C5B5B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253" name="Группа 252">
                    <a:extLst>
                      <a:ext uri="{FF2B5EF4-FFF2-40B4-BE49-F238E27FC236}">
                        <a16:creationId xmlns:a16="http://schemas.microsoft.com/office/drawing/2014/main" id="{B524249E-B705-4A11-91A8-0486EC0A6CFE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sp>
                  <p:nvSpPr>
                    <p:cNvPr id="255" name="TextBox 254">
                      <a:extLst>
                        <a:ext uri="{FF2B5EF4-FFF2-40B4-BE49-F238E27FC236}">
                          <a16:creationId xmlns:a16="http://schemas.microsoft.com/office/drawing/2014/main" id="{EF1DE242-1CDA-4474-A03B-0378492533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49554" y="1068391"/>
                      <a:ext cx="30844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256" name="Группа 255">
                      <a:extLst>
                        <a:ext uri="{FF2B5EF4-FFF2-40B4-BE49-F238E27FC236}">
                          <a16:creationId xmlns:a16="http://schemas.microsoft.com/office/drawing/2014/main" id="{A21484EA-D093-48A0-8B34-857A603C8CE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0" y="399860"/>
                      <a:chExt cx="2282825" cy="2692590"/>
                    </a:xfrm>
                  </p:grpSpPr>
                  <p:grpSp>
                    <p:nvGrpSpPr>
                      <p:cNvPr id="257" name="Группа 256">
                        <a:extLst>
                          <a:ext uri="{FF2B5EF4-FFF2-40B4-BE49-F238E27FC236}">
                            <a16:creationId xmlns:a16="http://schemas.microsoft.com/office/drawing/2014/main" id="{6C17E616-8696-49E8-B870-D2E28278525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261" name="Группа 260">
                          <a:extLst>
                            <a:ext uri="{FF2B5EF4-FFF2-40B4-BE49-F238E27FC236}">
                              <a16:creationId xmlns:a16="http://schemas.microsoft.com/office/drawing/2014/main" id="{59B9A802-D0C3-4795-8A1D-F425368040B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745189" y="743613"/>
                          <a:ext cx="1278456" cy="1210776"/>
                          <a:chOff x="745189" y="743613"/>
                          <a:chExt cx="1278456" cy="1210776"/>
                        </a:xfrm>
                      </p:grpSpPr>
                      <p:sp>
                        <p:nvSpPr>
                          <p:cNvPr id="270" name="Овал 269">
                            <a:extLst>
                              <a:ext uri="{FF2B5EF4-FFF2-40B4-BE49-F238E27FC236}">
                                <a16:creationId xmlns:a16="http://schemas.microsoft.com/office/drawing/2014/main" id="{C61DFA62-3E0B-4585-98AE-4E9BEEBF80A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45189" y="116118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1" name="Овал 270">
                            <a:extLst>
                              <a:ext uri="{FF2B5EF4-FFF2-40B4-BE49-F238E27FC236}">
                                <a16:creationId xmlns:a16="http://schemas.microsoft.com/office/drawing/2014/main" id="{92E0F44C-24E9-465F-85CE-C7E6C751C1D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3459" y="1842666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2" name="Овал 271">
                            <a:extLst>
                              <a:ext uri="{FF2B5EF4-FFF2-40B4-BE49-F238E27FC236}">
                                <a16:creationId xmlns:a16="http://schemas.microsoft.com/office/drawing/2014/main" id="{B7CEA658-BE77-42A5-9320-7CB3801A34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53417" y="743613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3" name="Овал 272">
                            <a:extLst>
                              <a:ext uri="{FF2B5EF4-FFF2-40B4-BE49-F238E27FC236}">
                                <a16:creationId xmlns:a16="http://schemas.microsoft.com/office/drawing/2014/main" id="{D081C8FF-EC5A-4883-9B61-8A3396E6ABA1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51742" y="163267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4" name="Овал 273">
                            <a:extLst>
                              <a:ext uri="{FF2B5EF4-FFF2-40B4-BE49-F238E27FC236}">
                                <a16:creationId xmlns:a16="http://schemas.microsoft.com/office/drawing/2014/main" id="{BC73949A-ED87-40D2-8524-4B3C132458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917092" y="119040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5" name="Овал 274">
                            <a:extLst>
                              <a:ext uri="{FF2B5EF4-FFF2-40B4-BE49-F238E27FC236}">
                                <a16:creationId xmlns:a16="http://schemas.microsoft.com/office/drawing/2014/main" id="{423D9188-B159-44B9-B98C-2EBA7BDB697F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50172" y="1688539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6" name="Овал 275">
                            <a:extLst>
                              <a:ext uri="{FF2B5EF4-FFF2-40B4-BE49-F238E27FC236}">
                                <a16:creationId xmlns:a16="http://schemas.microsoft.com/office/drawing/2014/main" id="{32B8D188-3ED8-481C-B513-55F3ADC1789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75361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7" name="Овал 276">
                            <a:extLst>
                              <a:ext uri="{FF2B5EF4-FFF2-40B4-BE49-F238E27FC236}">
                                <a16:creationId xmlns:a16="http://schemas.microsoft.com/office/drawing/2014/main" id="{EA1C5EAF-9C56-4A75-AFD1-66DFF03470A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11082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8" name="Овал 277">
                            <a:extLst>
                              <a:ext uri="{FF2B5EF4-FFF2-40B4-BE49-F238E27FC236}">
                                <a16:creationId xmlns:a16="http://schemas.microsoft.com/office/drawing/2014/main" id="{64DEF0DE-D05F-455D-A598-D9543FA96C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106029" y="1538094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9" name="Овал 278">
                            <a:extLst>
                              <a:ext uri="{FF2B5EF4-FFF2-40B4-BE49-F238E27FC236}">
                                <a16:creationId xmlns:a16="http://schemas.microsoft.com/office/drawing/2014/main" id="{7657ED77-BC66-4019-8570-E7809965C691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00140" y="156699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0" name="Овал 279">
                            <a:extLst>
                              <a:ext uri="{FF2B5EF4-FFF2-40B4-BE49-F238E27FC236}">
                                <a16:creationId xmlns:a16="http://schemas.microsoft.com/office/drawing/2014/main" id="{9A04CEF9-4EB9-4509-9551-4D7F21D23D5C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693165" y="1017292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1" name="Овал 280">
                            <a:extLst>
                              <a:ext uri="{FF2B5EF4-FFF2-40B4-BE49-F238E27FC236}">
                                <a16:creationId xmlns:a16="http://schemas.microsoft.com/office/drawing/2014/main" id="{B6EBF7C9-ACBF-423E-8EE5-217AE7C7C50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97945" y="85963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2" name="Овал 281">
                            <a:extLst>
                              <a:ext uri="{FF2B5EF4-FFF2-40B4-BE49-F238E27FC236}">
                                <a16:creationId xmlns:a16="http://schemas.microsoft.com/office/drawing/2014/main" id="{B4047E4B-0A4B-4AE1-AC46-72A81AC53A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86612" y="13350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grpSp>
                      <p:nvGrpSpPr>
                        <p:cNvPr id="262" name="Группа 261">
                          <a:extLst>
                            <a:ext uri="{FF2B5EF4-FFF2-40B4-BE49-F238E27FC236}">
                              <a16:creationId xmlns:a16="http://schemas.microsoft.com/office/drawing/2014/main" id="{B7CFEEF7-0A34-4E3D-BAA3-136D7A04642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263" name="Группа 262">
                            <a:extLst>
                              <a:ext uri="{FF2B5EF4-FFF2-40B4-BE49-F238E27FC236}">
                                <a16:creationId xmlns:a16="http://schemas.microsoft.com/office/drawing/2014/main" id="{97A40996-3140-434F-97AE-ED003F5A6768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265" name="Группа 264">
                              <a:extLst>
                                <a:ext uri="{FF2B5EF4-FFF2-40B4-BE49-F238E27FC236}">
                                  <a16:creationId xmlns:a16="http://schemas.microsoft.com/office/drawing/2014/main" id="{098AF956-7319-437F-8BE5-28A912D59495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cxnSp>
                            <p:nvCxnSpPr>
                              <p:cNvPr id="267" name="Прямая со стрелкой 266">
                                <a:extLst>
                                  <a:ext uri="{FF2B5EF4-FFF2-40B4-BE49-F238E27FC236}">
                                    <a16:creationId xmlns:a16="http://schemas.microsoft.com/office/drawing/2014/main" id="{8FE686DE-C528-41DA-ABF8-0347F199185D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V="1">
                                <a:off x="434975" y="514350"/>
                                <a:ext cx="11112" cy="2241551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268" name="Прямая со стрелкой 267">
                                <a:extLst>
                                  <a:ext uri="{FF2B5EF4-FFF2-40B4-BE49-F238E27FC236}">
                                    <a16:creationId xmlns:a16="http://schemas.microsoft.com/office/drawing/2014/main" id="{8DCC5672-CE1A-4D8C-9995-69BB1A0247EF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434975" y="2748703"/>
                                <a:ext cx="18478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269" name="Прямая со стрелкой 268">
                                <a:extLst>
                                  <a:ext uri="{FF2B5EF4-FFF2-40B4-BE49-F238E27FC236}">
                                    <a16:creationId xmlns:a16="http://schemas.microsoft.com/office/drawing/2014/main" id="{7CFCB97B-6014-458D-B58B-70107F7374FC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0" y="2467706"/>
                                <a:ext cx="798465" cy="624744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sp>
                          <p:nvSpPr>
                            <p:cNvPr id="266" name="Овал 265">
                              <a:extLst>
                                <a:ext uri="{FF2B5EF4-FFF2-40B4-BE49-F238E27FC236}">
                                  <a16:creationId xmlns:a16="http://schemas.microsoft.com/office/drawing/2014/main" id="{08C51D76-2096-456D-8A35-1AAE28165A58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408709" y="2706117"/>
                              <a:ext cx="69849" cy="69478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  <a:ln>
                              <a:solidFill>
                                <a:srgbClr val="0070C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264" name="TextBox 263">
                            <a:extLst>
                              <a:ext uri="{FF2B5EF4-FFF2-40B4-BE49-F238E27FC236}">
                                <a16:creationId xmlns:a16="http://schemas.microsoft.com/office/drawing/2014/main" id="{EBF92E25-22D8-4DD1-947C-38B35136D21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60757" y="2720974"/>
                            <a:ext cx="30844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O</a:t>
                            </a:r>
                            <a:endParaRPr lang="ru-RU" sz="2400" i="1" dirty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cxnSp>
                    <p:nvCxnSpPr>
                      <p:cNvPr id="258" name="Прямая со стрелкой 257">
                        <a:extLst>
                          <a:ext uri="{FF2B5EF4-FFF2-40B4-BE49-F238E27FC236}">
                            <a16:creationId xmlns:a16="http://schemas.microsoft.com/office/drawing/2014/main" id="{DF2C5C8F-0F4C-466D-850B-9C4045067F4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347818" y="399860"/>
                        <a:ext cx="7679" cy="86570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9" name="Прямая со стрелкой 258">
                        <a:extLst>
                          <a:ext uri="{FF2B5EF4-FFF2-40B4-BE49-F238E27FC236}">
                            <a16:creationId xmlns:a16="http://schemas.microsoft.com/office/drawing/2014/main" id="{66F447D1-490E-4981-BD0A-54A1BF8A901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391042" y="1316048"/>
                        <a:ext cx="718746" cy="688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0" name="Прямая со стрелкой 259">
                        <a:extLst>
                          <a:ext uri="{FF2B5EF4-FFF2-40B4-BE49-F238E27FC236}">
                            <a16:creationId xmlns:a16="http://schemas.microsoft.com/office/drawing/2014/main" id="{EEF66E98-6F63-457D-9F9D-9A54E93D39D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803598" y="1307137"/>
                        <a:ext cx="550289" cy="47014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254" name="Прямая со стрелкой 253">
                    <a:extLst>
                      <a:ext uri="{FF2B5EF4-FFF2-40B4-BE49-F238E27FC236}">
                        <a16:creationId xmlns:a16="http://schemas.microsoft.com/office/drawing/2014/main" id="{651C428C-9B6E-47C2-9D25-CA73E56F36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252" name="Объект 251">
                  <a:extLst>
                    <a:ext uri="{FF2B5EF4-FFF2-40B4-BE49-F238E27FC236}">
                      <a16:creationId xmlns:a16="http://schemas.microsoft.com/office/drawing/2014/main" id="{8965A701-2C55-4A41-B78E-6C2C8045E7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09" name="Equation" r:id="rId17" imgW="215640" imgH="330120" progId="Equation.DSMT4">
                        <p:embed/>
                      </p:oleObj>
                    </mc:Choice>
                    <mc:Fallback>
                      <p:oleObj name="Equation" r:id="rId17" imgW="215640" imgH="330120" progId="Equation.DSMT4">
                        <p:embed/>
                        <p:pic>
                          <p:nvPicPr>
                            <p:cNvPr id="79" name="Объект 78">
                              <a:extLst>
                                <a:ext uri="{FF2B5EF4-FFF2-40B4-BE49-F238E27FC236}">
                                  <a16:creationId xmlns:a16="http://schemas.microsoft.com/office/drawing/2014/main" id="{7F281560-331A-4127-842D-6CB86BBCAB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50" name="Прямая со стрелкой 249">
                <a:extLst>
                  <a:ext uri="{FF2B5EF4-FFF2-40B4-BE49-F238E27FC236}">
                    <a16:creationId xmlns:a16="http://schemas.microsoft.com/office/drawing/2014/main" id="{A516FB24-40A4-43D9-B267-7B618D371FBB}"/>
                  </a:ext>
                </a:extLst>
              </p:cNvPr>
              <p:cNvCxnSpPr>
                <a:cxnSpLocks/>
                <a:endCxn id="275" idx="3"/>
              </p:cNvCxnSpPr>
              <p:nvPr/>
            </p:nvCxnSpPr>
            <p:spPr>
              <a:xfrm flipV="1">
                <a:off x="794217" y="2591983"/>
                <a:ext cx="2049253" cy="124336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ADCF86AA-2268-4980-89B7-EEF837D314B9}"/>
                </a:ext>
              </a:extLst>
            </p:cNvPr>
            <p:cNvSpPr txBox="1"/>
            <p:nvPr/>
          </p:nvSpPr>
          <p:spPr>
            <a:xfrm>
              <a:off x="1297566" y="1041174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238" name="Прямая со стрелкой 237">
              <a:extLst>
                <a:ext uri="{FF2B5EF4-FFF2-40B4-BE49-F238E27FC236}">
                  <a16:creationId xmlns:a16="http://schemas.microsoft.com/office/drawing/2014/main" id="{89FE1E33-49B1-40E6-AAE9-1A0B815FADE5}"/>
                </a:ext>
              </a:extLst>
            </p:cNvPr>
            <p:cNvCxnSpPr>
              <a:stCxn id="270" idx="0"/>
            </p:cNvCxnSpPr>
            <p:nvPr/>
          </p:nvCxnSpPr>
          <p:spPr>
            <a:xfrm flipH="1" flipV="1">
              <a:off x="1558403" y="734194"/>
              <a:ext cx="28199" cy="42541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9" name="Объект 238">
              <a:extLst>
                <a:ext uri="{FF2B5EF4-FFF2-40B4-BE49-F238E27FC236}">
                  <a16:creationId xmlns:a16="http://schemas.microsoft.com/office/drawing/2014/main" id="{832E3B67-87AC-4627-BA0F-7F36BB6B5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955567"/>
                </p:ext>
              </p:extLst>
            </p:nvPr>
          </p:nvGraphicFramePr>
          <p:xfrm>
            <a:off x="1572295" y="764902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0" name="Equation" r:id="rId19" imgW="241200" imgH="330120" progId="Equation.DSMT4">
                    <p:embed/>
                  </p:oleObj>
                </mc:Choice>
                <mc:Fallback>
                  <p:oleObj name="Equation" r:id="rId19" imgW="241200" imgH="330120" progId="Equation.DSMT4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8D15884A-E828-4844-AA73-92D2A176EF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72295" y="764902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2672BC08-B0B0-4E23-83DF-DC5A5F0969C4}"/>
                </a:ext>
              </a:extLst>
            </p:cNvPr>
            <p:cNvSpPr txBox="1"/>
            <p:nvPr/>
          </p:nvSpPr>
          <p:spPr>
            <a:xfrm>
              <a:off x="1880162" y="670481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35A41FF6-4B76-492A-B647-73CE697D07B9}"/>
                </a:ext>
              </a:extLst>
            </p:cNvPr>
            <p:cNvSpPr txBox="1"/>
            <p:nvPr/>
          </p:nvSpPr>
          <p:spPr>
            <a:xfrm>
              <a:off x="2647324" y="538988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8390C686-7C2A-4498-84C3-D7D03B071F4C}"/>
                </a:ext>
              </a:extLst>
            </p:cNvPr>
            <p:cNvSpPr txBox="1"/>
            <p:nvPr/>
          </p:nvSpPr>
          <p:spPr>
            <a:xfrm>
              <a:off x="2896291" y="1573308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3" name="Прямая со стрелкой 242">
              <a:extLst>
                <a:ext uri="{FF2B5EF4-FFF2-40B4-BE49-F238E27FC236}">
                  <a16:creationId xmlns:a16="http://schemas.microsoft.com/office/drawing/2014/main" id="{02823327-1F3E-44B5-84B9-3766527A31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8949" y="478682"/>
              <a:ext cx="324869" cy="24603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 стрелкой 243">
              <a:extLst>
                <a:ext uri="{FF2B5EF4-FFF2-40B4-BE49-F238E27FC236}">
                  <a16:creationId xmlns:a16="http://schemas.microsoft.com/office/drawing/2014/main" id="{F255B208-F843-486C-800F-3799D25A4C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84270" y="816536"/>
              <a:ext cx="133006" cy="28538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Прямая со стрелкой 244">
              <a:extLst>
                <a:ext uri="{FF2B5EF4-FFF2-40B4-BE49-F238E27FC236}">
                  <a16:creationId xmlns:a16="http://schemas.microsoft.com/office/drawing/2014/main" id="{C42D2EE1-049E-42BC-8389-D6BF001794A6}"/>
                </a:ext>
              </a:extLst>
            </p:cNvPr>
            <p:cNvCxnSpPr>
              <a:cxnSpLocks/>
            </p:cNvCxnSpPr>
            <p:nvPr/>
          </p:nvCxnSpPr>
          <p:spPr>
            <a:xfrm>
              <a:off x="2937084" y="1838072"/>
              <a:ext cx="318763" cy="43059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6" name="Объект 245">
              <a:extLst>
                <a:ext uri="{FF2B5EF4-FFF2-40B4-BE49-F238E27FC236}">
                  <a16:creationId xmlns:a16="http://schemas.microsoft.com/office/drawing/2014/main" id="{89152470-176C-475F-9548-7E9A2D9A3F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24762"/>
                </p:ext>
              </p:extLst>
            </p:nvPr>
          </p:nvGraphicFramePr>
          <p:xfrm>
            <a:off x="1884575" y="400674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" name="Equation" r:id="rId21" imgW="241200" imgH="330120" progId="Equation.DSMT4">
                    <p:embed/>
                  </p:oleObj>
                </mc:Choice>
                <mc:Fallback>
                  <p:oleObj name="Equation" r:id="rId21" imgW="241200" imgH="330120" progId="Equation.DSMT4">
                    <p:embed/>
                    <p:pic>
                      <p:nvPicPr>
                        <p:cNvPr id="121" name="Объект 120">
                          <a:extLst>
                            <a:ext uri="{FF2B5EF4-FFF2-40B4-BE49-F238E27FC236}">
                              <a16:creationId xmlns:a16="http://schemas.microsoft.com/office/drawing/2014/main" id="{E48D6C71-27D6-495C-94D8-DF99FB4FE0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84575" y="400674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Объект 246">
              <a:extLst>
                <a:ext uri="{FF2B5EF4-FFF2-40B4-BE49-F238E27FC236}">
                  <a16:creationId xmlns:a16="http://schemas.microsoft.com/office/drawing/2014/main" id="{CAF9646D-D498-43E8-9B8E-0D9E3225E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026996"/>
                </p:ext>
              </p:extLst>
            </p:nvPr>
          </p:nvGraphicFramePr>
          <p:xfrm>
            <a:off x="2559680" y="850017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2" name="Equation" r:id="rId23" imgW="241200" imgH="330120" progId="Equation.DSMT4">
                    <p:embed/>
                  </p:oleObj>
                </mc:Choice>
                <mc:Fallback>
                  <p:oleObj name="Equation" r:id="rId23" imgW="241200" imgH="330120" progId="Equation.DSMT4">
                    <p:embed/>
                    <p:pic>
                      <p:nvPicPr>
                        <p:cNvPr id="122" name="Объект 121">
                          <a:extLst>
                            <a:ext uri="{FF2B5EF4-FFF2-40B4-BE49-F238E27FC236}">
                              <a16:creationId xmlns:a16="http://schemas.microsoft.com/office/drawing/2014/main" id="{B3FA6DD7-144E-478F-B996-E57C1AC994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59680" y="850017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Объект 247">
              <a:extLst>
                <a:ext uri="{FF2B5EF4-FFF2-40B4-BE49-F238E27FC236}">
                  <a16:creationId xmlns:a16="http://schemas.microsoft.com/office/drawing/2014/main" id="{17EB0608-839D-4DBA-95A4-B1FB6E7423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447717"/>
                </p:ext>
              </p:extLst>
            </p:nvPr>
          </p:nvGraphicFramePr>
          <p:xfrm>
            <a:off x="3114675" y="1830388"/>
            <a:ext cx="1714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3" name="Equation" r:id="rId25" imgW="228600" imgH="330120" progId="Equation.DSMT4">
                    <p:embed/>
                  </p:oleObj>
                </mc:Choice>
                <mc:Fallback>
                  <p:oleObj name="Equation" r:id="rId25" imgW="228600" imgH="330120" progId="Equation.DSMT4">
                    <p:embed/>
                    <p:pic>
                      <p:nvPicPr>
                        <p:cNvPr id="123" name="Объект 122">
                          <a:extLst>
                            <a:ext uri="{FF2B5EF4-FFF2-40B4-BE49-F238E27FC236}">
                              <a16:creationId xmlns:a16="http://schemas.microsoft.com/office/drawing/2014/main" id="{C6F03280-6801-4F2B-8CCA-ED1743BC41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14675" y="1830388"/>
                          <a:ext cx="17145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3" name="Объект 282">
            <a:extLst>
              <a:ext uri="{FF2B5EF4-FFF2-40B4-BE49-F238E27FC236}">
                <a16:creationId xmlns:a16="http://schemas.microsoft.com/office/drawing/2014/main" id="{83EBB147-230F-4ED9-B8B3-0F8BC56B1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27846"/>
              </p:ext>
            </p:extLst>
          </p:nvPr>
        </p:nvGraphicFramePr>
        <p:xfrm>
          <a:off x="3850781" y="5465983"/>
          <a:ext cx="20288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27" imgW="1473120" imgH="431640" progId="Equation.DSMT4">
                  <p:embed/>
                </p:oleObj>
              </mc:Choice>
              <mc:Fallback>
                <p:oleObj name="Equation" r:id="rId27" imgW="1473120" imgH="43164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0781" y="5465983"/>
                        <a:ext cx="20288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" name="Прямоугольник 283">
            <a:extLst>
              <a:ext uri="{FF2B5EF4-FFF2-40B4-BE49-F238E27FC236}">
                <a16:creationId xmlns:a16="http://schemas.microsoft.com/office/drawing/2014/main" id="{F5C50A70-7437-4665-8E0B-0BA575243382}"/>
              </a:ext>
            </a:extLst>
          </p:cNvPr>
          <p:cNvSpPr/>
          <p:nvPr/>
        </p:nvSpPr>
        <p:spPr>
          <a:xfrm>
            <a:off x="6056252" y="5587202"/>
            <a:ext cx="118528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- главный вектор (силы)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187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09322"/>
              </p:ext>
            </p:extLst>
          </p:nvPr>
        </p:nvGraphicFramePr>
        <p:xfrm>
          <a:off x="501650" y="703263"/>
          <a:ext cx="49418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" name="Equation" r:id="rId3" imgW="2539800" imgH="520560" progId="Equation.DSMT4">
                  <p:embed/>
                </p:oleObj>
              </mc:Choice>
              <mc:Fallback>
                <p:oleObj name="Equation" r:id="rId3" imgW="253980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703263"/>
                        <a:ext cx="4941888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Прямоугольник 184">
            <a:extLst>
              <a:ext uri="{FF2B5EF4-FFF2-40B4-BE49-F238E27FC236}">
                <a16:creationId xmlns:a16="http://schemas.microsoft.com/office/drawing/2014/main" id="{BAAF73E1-EAFA-4B3C-89DA-4379569CA400}"/>
              </a:ext>
            </a:extLst>
          </p:cNvPr>
          <p:cNvSpPr/>
          <p:nvPr/>
        </p:nvSpPr>
        <p:spPr>
          <a:xfrm>
            <a:off x="3572293" y="2791908"/>
            <a:ext cx="27562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плечо силы</a:t>
            </a:r>
          </a:p>
        </p:txBody>
      </p:sp>
      <p:graphicFrame>
        <p:nvGraphicFramePr>
          <p:cNvPr id="106" name="Объект 105">
            <a:extLst>
              <a:ext uri="{FF2B5EF4-FFF2-40B4-BE49-F238E27FC236}">
                <a16:creationId xmlns:a16="http://schemas.microsoft.com/office/drawing/2014/main" id="{7C70F71E-4DD6-44A4-BCB2-44126F7E7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07507"/>
              </p:ext>
            </p:extLst>
          </p:nvPr>
        </p:nvGraphicFramePr>
        <p:xfrm>
          <a:off x="257175" y="1685925"/>
          <a:ext cx="59817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" name="Equation" r:id="rId5" imgW="3073320" imgH="520560" progId="Equation.DSMT4">
                  <p:embed/>
                </p:oleObj>
              </mc:Choice>
              <mc:Fallback>
                <p:oleObj name="Equation" r:id="rId5" imgW="307332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" y="1685925"/>
                        <a:ext cx="598170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Группа 115">
            <a:extLst>
              <a:ext uri="{FF2B5EF4-FFF2-40B4-BE49-F238E27FC236}">
                <a16:creationId xmlns:a16="http://schemas.microsoft.com/office/drawing/2014/main" id="{AA3238C0-6B48-45A3-9F75-2CE9E3C3973B}"/>
              </a:ext>
            </a:extLst>
          </p:cNvPr>
          <p:cNvGrpSpPr/>
          <p:nvPr/>
        </p:nvGrpSpPr>
        <p:grpSpPr>
          <a:xfrm>
            <a:off x="187494" y="2933227"/>
            <a:ext cx="3997758" cy="3598880"/>
            <a:chOff x="187494" y="2933227"/>
            <a:chExt cx="3997758" cy="3598880"/>
          </a:xfrm>
        </p:grpSpPr>
        <p:grpSp>
          <p:nvGrpSpPr>
            <p:cNvPr id="115" name="Группа 114">
              <a:extLst>
                <a:ext uri="{FF2B5EF4-FFF2-40B4-BE49-F238E27FC236}">
                  <a16:creationId xmlns:a16="http://schemas.microsoft.com/office/drawing/2014/main" id="{5DEAFEED-48D6-4CA9-83ED-27B4ABB57541}"/>
                </a:ext>
              </a:extLst>
            </p:cNvPr>
            <p:cNvGrpSpPr/>
            <p:nvPr/>
          </p:nvGrpSpPr>
          <p:grpSpPr>
            <a:xfrm>
              <a:off x="187494" y="2933227"/>
              <a:ext cx="3997758" cy="3598880"/>
              <a:chOff x="187494" y="2933227"/>
              <a:chExt cx="3997758" cy="3598880"/>
            </a:xfrm>
          </p:grpSpPr>
          <p:grpSp>
            <p:nvGrpSpPr>
              <p:cNvPr id="111" name="Группа 110">
                <a:extLst>
                  <a:ext uri="{FF2B5EF4-FFF2-40B4-BE49-F238E27FC236}">
                    <a16:creationId xmlns:a16="http://schemas.microsoft.com/office/drawing/2014/main" id="{2C6B3865-4D45-4F15-A9FA-F68E548F9B96}"/>
                  </a:ext>
                </a:extLst>
              </p:cNvPr>
              <p:cNvGrpSpPr/>
              <p:nvPr/>
            </p:nvGrpSpPr>
            <p:grpSpPr>
              <a:xfrm>
                <a:off x="187494" y="2933227"/>
                <a:ext cx="3997758" cy="3598880"/>
                <a:chOff x="1247306" y="2929219"/>
                <a:chExt cx="3997758" cy="3598880"/>
              </a:xfrm>
            </p:grpSpPr>
            <p:grpSp>
              <p:nvGrpSpPr>
                <p:cNvPr id="110" name="Группа 109">
                  <a:extLst>
                    <a:ext uri="{FF2B5EF4-FFF2-40B4-BE49-F238E27FC236}">
                      <a16:creationId xmlns:a16="http://schemas.microsoft.com/office/drawing/2014/main" id="{2917EA71-18B7-4BC7-9209-CA073C70CAAF}"/>
                    </a:ext>
                  </a:extLst>
                </p:cNvPr>
                <p:cNvGrpSpPr/>
                <p:nvPr/>
              </p:nvGrpSpPr>
              <p:grpSpPr>
                <a:xfrm>
                  <a:off x="1247306" y="2929219"/>
                  <a:ext cx="3997758" cy="3598880"/>
                  <a:chOff x="1247306" y="2929219"/>
                  <a:chExt cx="3997758" cy="3598880"/>
                </a:xfrm>
              </p:grpSpPr>
              <p:grpSp>
                <p:nvGrpSpPr>
                  <p:cNvPr id="92" name="Группа 91">
                    <a:extLst>
                      <a:ext uri="{FF2B5EF4-FFF2-40B4-BE49-F238E27FC236}">
                        <a16:creationId xmlns:a16="http://schemas.microsoft.com/office/drawing/2014/main" id="{27BB5148-C0C5-4B94-ACBE-1612D8377FAC}"/>
                      </a:ext>
                    </a:extLst>
                  </p:cNvPr>
                  <p:cNvGrpSpPr/>
                  <p:nvPr/>
                </p:nvGrpSpPr>
                <p:grpSpPr>
                  <a:xfrm>
                    <a:off x="1286689" y="3617453"/>
                    <a:ext cx="3958375" cy="1633997"/>
                    <a:chOff x="1286689" y="3617453"/>
                    <a:chExt cx="3958375" cy="1633997"/>
                  </a:xfrm>
                </p:grpSpPr>
                <p:grpSp>
                  <p:nvGrpSpPr>
                    <p:cNvPr id="91" name="Группа 90">
                      <a:extLst>
                        <a:ext uri="{FF2B5EF4-FFF2-40B4-BE49-F238E27FC236}">
                          <a16:creationId xmlns:a16="http://schemas.microsoft.com/office/drawing/2014/main" id="{821B8978-3E76-44E4-BDD2-C853B1CCC2B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6689" y="3725837"/>
                      <a:ext cx="3958375" cy="1095375"/>
                      <a:chOff x="1150164" y="3648075"/>
                      <a:chExt cx="3958375" cy="1095375"/>
                    </a:xfrm>
                  </p:grpSpPr>
                  <p:grpSp>
                    <p:nvGrpSpPr>
                      <p:cNvPr id="53" name="Группа 52">
                        <a:extLst>
                          <a:ext uri="{FF2B5EF4-FFF2-40B4-BE49-F238E27FC236}">
                            <a16:creationId xmlns:a16="http://schemas.microsoft.com/office/drawing/2014/main" id="{41FC87C0-0F4A-4A36-BFAC-8FECF074133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150164" y="3648075"/>
                        <a:ext cx="3958375" cy="1095375"/>
                        <a:chOff x="1150164" y="3648075"/>
                        <a:chExt cx="3958375" cy="1095375"/>
                      </a:xfrm>
                    </p:grpSpPr>
                    <p:grpSp>
                      <p:nvGrpSpPr>
                        <p:cNvPr id="44" name="Группа 43">
                          <a:extLst>
                            <a:ext uri="{FF2B5EF4-FFF2-40B4-BE49-F238E27FC236}">
                              <a16:creationId xmlns:a16="http://schemas.microsoft.com/office/drawing/2014/main" id="{533E716F-6CBC-406F-97F4-12000561EBE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150164" y="3648075"/>
                          <a:ext cx="3958375" cy="1095375"/>
                          <a:chOff x="1150164" y="3648075"/>
                          <a:chExt cx="3958375" cy="1095375"/>
                        </a:xfrm>
                      </p:grpSpPr>
                      <p:cxnSp>
                        <p:nvCxnSpPr>
                          <p:cNvPr id="35" name="Прямая со стрелкой 34">
                            <a:extLst>
                              <a:ext uri="{FF2B5EF4-FFF2-40B4-BE49-F238E27FC236}">
                                <a16:creationId xmlns:a16="http://schemas.microsoft.com/office/drawing/2014/main" id="{88F91FA0-5739-4DB3-B7AD-9441F0F84C29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1153175" y="3648075"/>
                            <a:ext cx="1361425" cy="1095375"/>
                          </a:xfrm>
                          <a:prstGeom prst="straightConnector1">
                            <a:avLst/>
                          </a:prstGeom>
                          <a:ln w="34925"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9" name="Прямая со стрелкой 108">
                            <a:extLst>
                              <a:ext uri="{FF2B5EF4-FFF2-40B4-BE49-F238E27FC236}">
                                <a16:creationId xmlns:a16="http://schemas.microsoft.com/office/drawing/2014/main" id="{070B421E-6AAB-4735-A075-C4D827DBDD69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1150164" y="4730992"/>
                            <a:ext cx="2602686" cy="8551"/>
                          </a:xfrm>
                          <a:prstGeom prst="straightConnector1">
                            <a:avLst/>
                          </a:prstGeom>
                          <a:ln w="34925"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2" name="Прямая со стрелкой 111">
                            <a:extLst>
                              <a:ext uri="{FF2B5EF4-FFF2-40B4-BE49-F238E27FC236}">
                                <a16:creationId xmlns:a16="http://schemas.microsoft.com/office/drawing/2014/main" id="{6D8157FE-D883-46ED-AF5B-0BBD1A704DAA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2505853" y="3653595"/>
                            <a:ext cx="2602686" cy="8551"/>
                          </a:xfrm>
                          <a:prstGeom prst="straightConnector1">
                            <a:avLst/>
                          </a:prstGeom>
                          <a:ln w="34925">
                            <a:tailEnd type="non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3" name="Прямая со стрелкой 112">
                            <a:extLst>
                              <a:ext uri="{FF2B5EF4-FFF2-40B4-BE49-F238E27FC236}">
                                <a16:creationId xmlns:a16="http://schemas.microsoft.com/office/drawing/2014/main" id="{CE656FC2-184E-4046-B9E3-05E83B95330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3738160" y="3648075"/>
                            <a:ext cx="1361425" cy="1095375"/>
                          </a:xfrm>
                          <a:prstGeom prst="straightConnector1">
                            <a:avLst/>
                          </a:prstGeom>
                          <a:ln w="34925">
                            <a:tailEnd type="non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32" name="Прямая со стрелкой 131">
                          <a:extLst>
                            <a:ext uri="{FF2B5EF4-FFF2-40B4-BE49-F238E27FC236}">
                              <a16:creationId xmlns:a16="http://schemas.microsoft.com/office/drawing/2014/main" id="{F44441F7-F8C7-4175-A756-FB4217EB9F5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1175457" y="3667665"/>
                          <a:ext cx="3882318" cy="1064226"/>
                        </a:xfrm>
                        <a:prstGeom prst="straightConnector1">
                          <a:avLst/>
                        </a:prstGeom>
                        <a:ln w="9525"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36" name="Прямая со стрелкой 135">
                        <a:extLst>
                          <a:ext uri="{FF2B5EF4-FFF2-40B4-BE49-F238E27FC236}">
                            <a16:creationId xmlns:a16="http://schemas.microsoft.com/office/drawing/2014/main" id="{345B0B39-1EFB-43EB-8799-7D676C52DE7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399563" y="3660775"/>
                        <a:ext cx="3328012" cy="906759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7" name="Прямая со стрелкой 136">
                        <a:extLst>
                          <a:ext uri="{FF2B5EF4-FFF2-40B4-BE49-F238E27FC236}">
                            <a16:creationId xmlns:a16="http://schemas.microsoft.com/office/drawing/2014/main" id="{DBA05B73-AFCC-4FD2-B1CF-C5A657556CF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278919" y="3651250"/>
                        <a:ext cx="3655031" cy="99856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8" name="Прямая со стрелкой 137">
                        <a:extLst>
                          <a:ext uri="{FF2B5EF4-FFF2-40B4-BE49-F238E27FC236}">
                            <a16:creationId xmlns:a16="http://schemas.microsoft.com/office/drawing/2014/main" id="{2D2BC63B-030F-435A-8111-B4E1307B207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59609" y="3660775"/>
                        <a:ext cx="3077466" cy="841687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9" name="Прямая со стрелкой 138">
                        <a:extLst>
                          <a:ext uri="{FF2B5EF4-FFF2-40B4-BE49-F238E27FC236}">
                            <a16:creationId xmlns:a16="http://schemas.microsoft.com/office/drawing/2014/main" id="{FD96D2AD-4E96-4229-9347-06CE799B7B6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533912" y="3660775"/>
                        <a:ext cx="2784088" cy="766016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" name="Прямая со стрелкой 139">
                        <a:extLst>
                          <a:ext uri="{FF2B5EF4-FFF2-40B4-BE49-F238E27FC236}">
                            <a16:creationId xmlns:a16="http://schemas.microsoft.com/office/drawing/2014/main" id="{BD5B5E76-92EF-4A43-B167-2BAD9437D2B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650115" y="3654425"/>
                        <a:ext cx="2480560" cy="68073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" name="Прямая со стрелкой 140">
                        <a:extLst>
                          <a:ext uri="{FF2B5EF4-FFF2-40B4-BE49-F238E27FC236}">
                            <a16:creationId xmlns:a16="http://schemas.microsoft.com/office/drawing/2014/main" id="{A22E217E-BE83-4EA2-9B33-14979816302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71993" y="3667665"/>
                        <a:ext cx="2123732" cy="574989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" name="Прямая со стрелкой 141">
                        <a:extLst>
                          <a:ext uri="{FF2B5EF4-FFF2-40B4-BE49-F238E27FC236}">
                            <a16:creationId xmlns:a16="http://schemas.microsoft.com/office/drawing/2014/main" id="{D408BED7-98A2-4511-821A-B1776B9C6FF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865480" y="3667665"/>
                        <a:ext cx="1811170" cy="494365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3" name="Прямая со стрелкой 142">
                        <a:extLst>
                          <a:ext uri="{FF2B5EF4-FFF2-40B4-BE49-F238E27FC236}">
                            <a16:creationId xmlns:a16="http://schemas.microsoft.com/office/drawing/2014/main" id="{58F8C362-688F-4685-935B-8EF47EBB89A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977213" y="3667665"/>
                        <a:ext cx="1505556" cy="40827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4" name="Прямая со стрелкой 143">
                        <a:extLst>
                          <a:ext uri="{FF2B5EF4-FFF2-40B4-BE49-F238E27FC236}">
                            <a16:creationId xmlns:a16="http://schemas.microsoft.com/office/drawing/2014/main" id="{00EB8EAE-7A39-4D46-9AFA-86DFCD3BBED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073705" y="3667665"/>
                        <a:ext cx="1174320" cy="33063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5" name="Прямая со стрелкой 144">
                        <a:extLst>
                          <a:ext uri="{FF2B5EF4-FFF2-40B4-BE49-F238E27FC236}">
                            <a16:creationId xmlns:a16="http://schemas.microsoft.com/office/drawing/2014/main" id="{BBD4C9F7-F723-4892-94A2-026AEFEF1EE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182327" y="3657600"/>
                        <a:ext cx="891073" cy="25397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6" name="Прямая со стрелкой 145">
                        <a:extLst>
                          <a:ext uri="{FF2B5EF4-FFF2-40B4-BE49-F238E27FC236}">
                            <a16:creationId xmlns:a16="http://schemas.microsoft.com/office/drawing/2014/main" id="{AE3707F5-2338-4861-AE07-F20071C9255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272266" y="3660775"/>
                        <a:ext cx="594759" cy="16944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7" name="Прямая со стрелкой 146">
                        <a:extLst>
                          <a:ext uri="{FF2B5EF4-FFF2-40B4-BE49-F238E27FC236}">
                            <a16:creationId xmlns:a16="http://schemas.microsoft.com/office/drawing/2014/main" id="{7A726C85-381B-4E83-9EEF-AEDE7E04037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360345" y="3667665"/>
                        <a:ext cx="325705" cy="9593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8" name="Прямая со стрелкой 147">
                        <a:extLst>
                          <a:ext uri="{FF2B5EF4-FFF2-40B4-BE49-F238E27FC236}">
                            <a16:creationId xmlns:a16="http://schemas.microsoft.com/office/drawing/2014/main" id="{55BC195F-7B04-427F-A2A3-CC6F3B8A2E3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25407" y="3733800"/>
                        <a:ext cx="3565693" cy="995666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9" name="Прямая со стрелкой 148">
                        <a:extLst>
                          <a:ext uri="{FF2B5EF4-FFF2-40B4-BE49-F238E27FC236}">
                            <a16:creationId xmlns:a16="http://schemas.microsoft.com/office/drawing/2014/main" id="{9ABE0E68-AB07-4EE3-96FE-855B2C7B005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594851" y="3829050"/>
                        <a:ext cx="3256549" cy="91121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0" name="Прямая со стрелкой 149">
                        <a:extLst>
                          <a:ext uri="{FF2B5EF4-FFF2-40B4-BE49-F238E27FC236}">
                            <a16:creationId xmlns:a16="http://schemas.microsoft.com/office/drawing/2014/main" id="{5651A1D1-7E5A-4F71-886A-3F78233ED5B3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75541" y="3924300"/>
                        <a:ext cx="2961559" cy="81264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1" name="Прямая со стрелкой 150">
                        <a:extLst>
                          <a:ext uri="{FF2B5EF4-FFF2-40B4-BE49-F238E27FC236}">
                            <a16:creationId xmlns:a16="http://schemas.microsoft.com/office/drawing/2014/main" id="{93532C4F-F7A3-4493-834B-6130E2B1725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005942" y="4013200"/>
                        <a:ext cx="2629558" cy="721354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2" name="Прямая со стрелкой 151">
                        <a:extLst>
                          <a:ext uri="{FF2B5EF4-FFF2-40B4-BE49-F238E27FC236}">
                            <a16:creationId xmlns:a16="http://schemas.microsoft.com/office/drawing/2014/main" id="{20748B6F-0A8D-4BC2-A94F-B6782A3E053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177170" y="4108450"/>
                        <a:ext cx="2337680" cy="63489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3" name="Прямая со стрелкой 152">
                        <a:extLst>
                          <a:ext uri="{FF2B5EF4-FFF2-40B4-BE49-F238E27FC236}">
                            <a16:creationId xmlns:a16="http://schemas.microsoft.com/office/drawing/2014/main" id="{42741A69-D912-4888-82DF-8B02669FF42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407571" y="4197350"/>
                        <a:ext cx="1992979" cy="533642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4" name="Прямая со стрелкой 153">
                        <a:extLst>
                          <a:ext uri="{FF2B5EF4-FFF2-40B4-BE49-F238E27FC236}">
                            <a16:creationId xmlns:a16="http://schemas.microsoft.com/office/drawing/2014/main" id="{6B7D5EE6-583C-475C-AC0D-51DD90F720D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569864" y="4267200"/>
                        <a:ext cx="1748136" cy="47113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5" name="Прямая со стрелкой 154">
                        <a:extLst>
                          <a:ext uri="{FF2B5EF4-FFF2-40B4-BE49-F238E27FC236}">
                            <a16:creationId xmlns:a16="http://schemas.microsoft.com/office/drawing/2014/main" id="{0A8CAF3A-7259-44BE-AEBC-4AB10469B0F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772880" y="4330700"/>
                        <a:ext cx="1487970" cy="398814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6" name="Прямая со стрелкой 155">
                        <a:extLst>
                          <a:ext uri="{FF2B5EF4-FFF2-40B4-BE49-F238E27FC236}">
                            <a16:creationId xmlns:a16="http://schemas.microsoft.com/office/drawing/2014/main" id="{043B035D-78E4-44E4-9E5D-8C9093D3470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894371" y="4400550"/>
                        <a:ext cx="1277579" cy="34279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7" name="Прямая со стрелкой 156">
                        <a:extLst>
                          <a:ext uri="{FF2B5EF4-FFF2-40B4-BE49-F238E27FC236}">
                            <a16:creationId xmlns:a16="http://schemas.microsoft.com/office/drawing/2014/main" id="{51544515-9F5D-48A3-9B5A-7C92EB356D6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096919" y="4464050"/>
                        <a:ext cx="992481" cy="27168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8" name="Прямая со стрелкой 157">
                        <a:extLst>
                          <a:ext uri="{FF2B5EF4-FFF2-40B4-BE49-F238E27FC236}">
                            <a16:creationId xmlns:a16="http://schemas.microsoft.com/office/drawing/2014/main" id="{E4D518F5-E490-43E2-A06F-A630D025204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283416" y="4546600"/>
                        <a:ext cx="698034" cy="17961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9" name="Прямая со стрелкой 158">
                        <a:extLst>
                          <a:ext uri="{FF2B5EF4-FFF2-40B4-BE49-F238E27FC236}">
                            <a16:creationId xmlns:a16="http://schemas.microsoft.com/office/drawing/2014/main" id="{182B1FD5-473A-4BFD-BE16-447C957898D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482769" y="4597400"/>
                        <a:ext cx="454231" cy="12498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187" name="Объект 186">
                      <a:extLst>
                        <a:ext uri="{FF2B5EF4-FFF2-40B4-BE49-F238E27FC236}">
                          <a16:creationId xmlns:a16="http://schemas.microsoft.com/office/drawing/2014/main" id="{2AADC35D-3D7F-47F7-B56B-08AFBECE737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66298122"/>
                        </p:ext>
                      </p:extLst>
                    </p:nvPr>
                  </p:nvGraphicFramePr>
                  <p:xfrm>
                    <a:off x="2050808" y="3617453"/>
                    <a:ext cx="307975" cy="3921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91" name="Equation" r:id="rId7" imgW="177480" imgH="241200" progId="Equation.DSMT4">
                            <p:embed/>
                          </p:oleObj>
                        </mc:Choice>
                        <mc:Fallback>
                          <p:oleObj name="Equation" r:id="rId7" imgW="177480" imgH="241200" progId="Equation.DSMT4">
                            <p:embed/>
                            <p:pic>
                              <p:nvPicPr>
                                <p:cNvPr id="102" name="Объект 101">
                                  <a:extLst>
                                    <a:ext uri="{FF2B5EF4-FFF2-40B4-BE49-F238E27FC236}">
                                      <a16:creationId xmlns:a16="http://schemas.microsoft.com/office/drawing/2014/main" id="{51C57A6C-0704-49C5-A460-F46AAC979FD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50808" y="3617453"/>
                                  <a:ext cx="307975" cy="392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8" name="Объект 187">
                      <a:extLst>
                        <a:ext uri="{FF2B5EF4-FFF2-40B4-BE49-F238E27FC236}">
                          <a16:creationId xmlns:a16="http://schemas.microsoft.com/office/drawing/2014/main" id="{AEC0CCFC-4D92-4806-BCA4-437AA99A02E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95666183"/>
                        </p:ext>
                      </p:extLst>
                    </p:nvPr>
                  </p:nvGraphicFramePr>
                  <p:xfrm>
                    <a:off x="3762375" y="4776788"/>
                    <a:ext cx="307975" cy="4746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92" name="Equation" r:id="rId9" imgW="177480" imgH="291960" progId="Equation.DSMT4">
                            <p:embed/>
                          </p:oleObj>
                        </mc:Choice>
                        <mc:Fallback>
                          <p:oleObj name="Equation" r:id="rId9" imgW="177480" imgH="291960" progId="Equation.DSMT4">
                            <p:embed/>
                            <p:pic>
                              <p:nvPicPr>
                                <p:cNvPr id="187" name="Объект 186">
                                  <a:extLst>
                                    <a:ext uri="{FF2B5EF4-FFF2-40B4-BE49-F238E27FC236}">
                                      <a16:creationId xmlns:a16="http://schemas.microsoft.com/office/drawing/2014/main" id="{2AADC35D-3D7F-47F7-B56B-08AFBECE737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762375" y="4776788"/>
                                  <a:ext cx="307975" cy="4746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9" name="Объект 188">
                      <a:extLst>
                        <a:ext uri="{FF2B5EF4-FFF2-40B4-BE49-F238E27FC236}">
                          <a16:creationId xmlns:a16="http://schemas.microsoft.com/office/drawing/2014/main" id="{9E7B0ECB-4502-4E55-A67A-6D198770AE5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48194800"/>
                        </p:ext>
                      </p:extLst>
                    </p:nvPr>
                  </p:nvGraphicFramePr>
                  <p:xfrm>
                    <a:off x="2358080" y="3886627"/>
                    <a:ext cx="2268538" cy="5318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93" name="Equation" r:id="rId11" imgW="2438280" imgH="571320" progId="Equation.DSMT4">
                            <p:embed/>
                          </p:oleObj>
                        </mc:Choice>
                        <mc:Fallback>
                          <p:oleObj name="Equation" r:id="rId11" imgW="2438280" imgH="571320" progId="Equation.DSMT4">
                            <p:embed/>
                            <p:pic>
                              <p:nvPicPr>
                                <p:cNvPr id="106" name="Объект 105">
                                  <a:extLst>
                                    <a:ext uri="{FF2B5EF4-FFF2-40B4-BE49-F238E27FC236}">
                                      <a16:creationId xmlns:a16="http://schemas.microsoft.com/office/drawing/2014/main" id="{7C70F71E-4DD6-44A4-BCB2-44126F7E768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58080" y="3886627"/>
                                  <a:ext cx="2268538" cy="5318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A70E52ED-9CAB-48A5-80E7-3428751730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247306" y="2929219"/>
                    <a:ext cx="45315" cy="187273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Прямая со стрелкой 191">
                    <a:extLst>
                      <a:ext uri="{FF2B5EF4-FFF2-40B4-BE49-F238E27FC236}">
                        <a16:creationId xmlns:a16="http://schemas.microsoft.com/office/drawing/2014/main" id="{17CD0F36-0B96-4B3B-BC0B-CFF94AADE7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288975" y="4806800"/>
                    <a:ext cx="32522" cy="1721299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02" name="Объект 201">
                    <a:extLst>
                      <a:ext uri="{FF2B5EF4-FFF2-40B4-BE49-F238E27FC236}">
                        <a16:creationId xmlns:a16="http://schemas.microsoft.com/office/drawing/2014/main" id="{2781CA95-7B9D-478F-A0FB-B30E4C0102A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45128754"/>
                      </p:ext>
                    </p:extLst>
                  </p:nvPr>
                </p:nvGraphicFramePr>
                <p:xfrm>
                  <a:off x="1406074" y="6007768"/>
                  <a:ext cx="731838" cy="4968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94" name="Equation" r:id="rId13" imgW="787320" imgH="533160" progId="Equation.DSMT4">
                          <p:embed/>
                        </p:oleObj>
                      </mc:Choice>
                      <mc:Fallback>
                        <p:oleObj name="Equation" r:id="rId13" imgW="787320" imgH="533160" progId="Equation.DSMT4">
                          <p:embed/>
                          <p:pic>
                            <p:nvPicPr>
                              <p:cNvPr id="189" name="Объект 188">
                                <a:extLst>
                                  <a:ext uri="{FF2B5EF4-FFF2-40B4-BE49-F238E27FC236}">
                                    <a16:creationId xmlns:a16="http://schemas.microsoft.com/office/drawing/2014/main" id="{9E7B0ECB-4502-4E55-A67A-6D198770AE5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6074" y="6007768"/>
                                <a:ext cx="731838" cy="496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04" name="Объект 203">
                  <a:extLst>
                    <a:ext uri="{FF2B5EF4-FFF2-40B4-BE49-F238E27FC236}">
                      <a16:creationId xmlns:a16="http://schemas.microsoft.com/office/drawing/2014/main" id="{D7FF391D-F074-4223-BA0D-8BE2A8CC69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4385778"/>
                    </p:ext>
                  </p:extLst>
                </p:nvPr>
              </p:nvGraphicFramePr>
              <p:xfrm>
                <a:off x="1370158" y="3079856"/>
                <a:ext cx="731838" cy="4968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95" name="Equation" r:id="rId15" imgW="787320" imgH="533160" progId="Equation.DSMT4">
                        <p:embed/>
                      </p:oleObj>
                    </mc:Choice>
                    <mc:Fallback>
                      <p:oleObj name="Equation" r:id="rId15" imgW="787320" imgH="533160" progId="Equation.DSMT4">
                        <p:embed/>
                        <p:pic>
                          <p:nvPicPr>
                            <p:cNvPr id="202" name="Объект 201">
                              <a:extLst>
                                <a:ext uri="{FF2B5EF4-FFF2-40B4-BE49-F238E27FC236}">
                                  <a16:creationId xmlns:a16="http://schemas.microsoft.com/office/drawing/2014/main" id="{2781CA95-7B9D-478F-A0FB-B30E4C0102A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0158" y="3079856"/>
                              <a:ext cx="731838" cy="4968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6" name="Дуга 205">
                <a:extLst>
                  <a:ext uri="{FF2B5EF4-FFF2-40B4-BE49-F238E27FC236}">
                    <a16:creationId xmlns:a16="http://schemas.microsoft.com/office/drawing/2014/main" id="{4AD18610-0DE5-4524-A470-B4E6016BE613}"/>
                  </a:ext>
                </a:extLst>
              </p:cNvPr>
              <p:cNvSpPr/>
              <p:nvPr/>
            </p:nvSpPr>
            <p:spPr>
              <a:xfrm rot="1550995">
                <a:off x="253912" y="4529475"/>
                <a:ext cx="435849" cy="423519"/>
              </a:xfrm>
              <a:prstGeom prst="arc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208" name="Объект 207">
              <a:extLst>
                <a:ext uri="{FF2B5EF4-FFF2-40B4-BE49-F238E27FC236}">
                  <a16:creationId xmlns:a16="http://schemas.microsoft.com/office/drawing/2014/main" id="{E3E89548-2865-407C-8F2A-BAF45E6636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617975"/>
                </p:ext>
              </p:extLst>
            </p:nvPr>
          </p:nvGraphicFramePr>
          <p:xfrm>
            <a:off x="700346" y="4504214"/>
            <a:ext cx="299593" cy="263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6" name="Equation" r:id="rId17" imgW="190440" imgH="177480" progId="Equation.DSMT4">
                    <p:embed/>
                  </p:oleObj>
                </mc:Choice>
                <mc:Fallback>
                  <p:oleObj name="Equation" r:id="rId17" imgW="190440" imgH="177480" progId="Equation.DSMT4">
                    <p:embed/>
                    <p:pic>
                      <p:nvPicPr>
                        <p:cNvPr id="89" name="Объект 88">
                          <a:extLst>
                            <a:ext uri="{FF2B5EF4-FFF2-40B4-BE49-F238E27FC236}">
                              <a16:creationId xmlns:a16="http://schemas.microsoft.com/office/drawing/2014/main" id="{DE68D7EE-E493-44F4-AB2E-C5ECF57760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0346" y="4504214"/>
                          <a:ext cx="299593" cy="2630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Группа 125">
            <a:extLst>
              <a:ext uri="{FF2B5EF4-FFF2-40B4-BE49-F238E27FC236}">
                <a16:creationId xmlns:a16="http://schemas.microsoft.com/office/drawing/2014/main" id="{DF165219-4F9B-4FB8-8AFE-A9711D2E98A6}"/>
              </a:ext>
            </a:extLst>
          </p:cNvPr>
          <p:cNvGrpSpPr/>
          <p:nvPr/>
        </p:nvGrpSpPr>
        <p:grpSpPr>
          <a:xfrm>
            <a:off x="6872435" y="577686"/>
            <a:ext cx="4476604" cy="3666114"/>
            <a:chOff x="7210201" y="782163"/>
            <a:chExt cx="3946083" cy="3128657"/>
          </a:xfrm>
        </p:grpSpPr>
        <p:graphicFrame>
          <p:nvGraphicFramePr>
            <p:cNvPr id="105" name="Объект 104">
              <a:extLst>
                <a:ext uri="{FF2B5EF4-FFF2-40B4-BE49-F238E27FC236}">
                  <a16:creationId xmlns:a16="http://schemas.microsoft.com/office/drawing/2014/main" id="{215A2BDE-7F10-45EB-A21B-A23EBDAF3C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159227"/>
                </p:ext>
              </p:extLst>
            </p:nvPr>
          </p:nvGraphicFramePr>
          <p:xfrm>
            <a:off x="7274735" y="2437683"/>
            <a:ext cx="118586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7" name="Equation" r:id="rId19" imgW="685800" imgH="304560" progId="Equation.DSMT4">
                    <p:embed/>
                  </p:oleObj>
                </mc:Choice>
                <mc:Fallback>
                  <p:oleObj name="Equation" r:id="rId19" imgW="685800" imgH="304560" progId="Equation.DSMT4">
                    <p:embed/>
                    <p:pic>
                      <p:nvPicPr>
                        <p:cNvPr id="102" name="Объект 101">
                          <a:extLst>
                            <a:ext uri="{FF2B5EF4-FFF2-40B4-BE49-F238E27FC236}">
                              <a16:creationId xmlns:a16="http://schemas.microsoft.com/office/drawing/2014/main" id="{51C57A6C-0704-49C5-A460-F46AAC979F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74735" y="2437683"/>
                          <a:ext cx="1185863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5" name="Группа 124">
              <a:extLst>
                <a:ext uri="{FF2B5EF4-FFF2-40B4-BE49-F238E27FC236}">
                  <a16:creationId xmlns:a16="http://schemas.microsoft.com/office/drawing/2014/main" id="{4F9DA4CC-4B5E-42CF-A839-875687C82B70}"/>
                </a:ext>
              </a:extLst>
            </p:cNvPr>
            <p:cNvGrpSpPr/>
            <p:nvPr/>
          </p:nvGrpSpPr>
          <p:grpSpPr>
            <a:xfrm>
              <a:off x="7210201" y="782163"/>
              <a:ext cx="3946083" cy="3128657"/>
              <a:chOff x="506300" y="717791"/>
              <a:chExt cx="3409220" cy="2554040"/>
            </a:xfrm>
          </p:grpSpPr>
          <p:grpSp>
            <p:nvGrpSpPr>
              <p:cNvPr id="118" name="Группа 117">
                <a:extLst>
                  <a:ext uri="{FF2B5EF4-FFF2-40B4-BE49-F238E27FC236}">
                    <a16:creationId xmlns:a16="http://schemas.microsoft.com/office/drawing/2014/main" id="{F43BE63F-F610-4646-B480-A8FBB5D126E3}"/>
                  </a:ext>
                </a:extLst>
              </p:cNvPr>
              <p:cNvGrpSpPr/>
              <p:nvPr/>
            </p:nvGrpSpPr>
            <p:grpSpPr>
              <a:xfrm>
                <a:off x="506300" y="717791"/>
                <a:ext cx="3409220" cy="2554040"/>
                <a:chOff x="506300" y="717791"/>
                <a:chExt cx="3409220" cy="2554040"/>
              </a:xfrm>
            </p:grpSpPr>
            <p:grpSp>
              <p:nvGrpSpPr>
                <p:cNvPr id="33" name="Группа 32">
                  <a:extLst>
                    <a:ext uri="{FF2B5EF4-FFF2-40B4-BE49-F238E27FC236}">
                      <a16:creationId xmlns:a16="http://schemas.microsoft.com/office/drawing/2014/main" id="{DD9E6F9E-5B3E-4E10-B64D-2A3CDC542394}"/>
                    </a:ext>
                  </a:extLst>
                </p:cNvPr>
                <p:cNvGrpSpPr/>
                <p:nvPr/>
              </p:nvGrpSpPr>
              <p:grpSpPr>
                <a:xfrm>
                  <a:off x="506300" y="717791"/>
                  <a:ext cx="3409220" cy="2554040"/>
                  <a:chOff x="467748" y="1023571"/>
                  <a:chExt cx="2543893" cy="1700657"/>
                </a:xfrm>
              </p:grpSpPr>
              <p:grpSp>
                <p:nvGrpSpPr>
                  <p:cNvPr id="32" name="Группа 31">
                    <a:extLst>
                      <a:ext uri="{FF2B5EF4-FFF2-40B4-BE49-F238E27FC236}">
                        <a16:creationId xmlns:a16="http://schemas.microsoft.com/office/drawing/2014/main" id="{706B8752-A23C-4681-B487-95A52441E2B9}"/>
                      </a:ext>
                    </a:extLst>
                  </p:cNvPr>
                  <p:cNvGrpSpPr/>
                  <p:nvPr/>
                </p:nvGrpSpPr>
                <p:grpSpPr>
                  <a:xfrm>
                    <a:off x="467748" y="1023571"/>
                    <a:ext cx="2543893" cy="1700657"/>
                    <a:chOff x="467748" y="1023571"/>
                    <a:chExt cx="2543893" cy="1700657"/>
                  </a:xfrm>
                </p:grpSpPr>
                <p:grpSp>
                  <p:nvGrpSpPr>
                    <p:cNvPr id="28" name="Группа 27">
                      <a:extLst>
                        <a:ext uri="{FF2B5EF4-FFF2-40B4-BE49-F238E27FC236}">
                          <a16:creationId xmlns:a16="http://schemas.microsoft.com/office/drawing/2014/main" id="{1C0FEF75-E7D7-461D-8E99-9679BD9944E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67748" y="1023571"/>
                      <a:ext cx="2543893" cy="1700657"/>
                      <a:chOff x="462986" y="1011665"/>
                      <a:chExt cx="2543893" cy="1700657"/>
                    </a:xfrm>
                  </p:grpSpPr>
                  <p:grpSp>
                    <p:nvGrpSpPr>
                      <p:cNvPr id="25" name="Группа 24">
                        <a:extLst>
                          <a:ext uri="{FF2B5EF4-FFF2-40B4-BE49-F238E27FC236}">
                            <a16:creationId xmlns:a16="http://schemas.microsoft.com/office/drawing/2014/main" id="{405CA80A-42B9-4600-BFB2-6229C772139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62986" y="1011665"/>
                        <a:ext cx="2543893" cy="1700657"/>
                        <a:chOff x="462986" y="1011665"/>
                        <a:chExt cx="2543893" cy="1700657"/>
                      </a:xfrm>
                    </p:grpSpPr>
                    <p:sp>
                      <p:nvSpPr>
                        <p:cNvPr id="3" name="Овал 2">
                          <a:extLst>
                            <a:ext uri="{FF2B5EF4-FFF2-40B4-BE49-F238E27FC236}">
                              <a16:creationId xmlns:a16="http://schemas.microsoft.com/office/drawing/2014/main" id="{7FBB8ACD-28D5-468E-A9EC-DE98A5958EB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01855" y="1676293"/>
                          <a:ext cx="155197" cy="118994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pSp>
                      <p:nvGrpSpPr>
                        <p:cNvPr id="22" name="Группа 21">
                          <a:extLst>
                            <a:ext uri="{FF2B5EF4-FFF2-40B4-BE49-F238E27FC236}">
                              <a16:creationId xmlns:a16="http://schemas.microsoft.com/office/drawing/2014/main" id="{7D218E6E-20FB-4ACC-A80C-31556A6CDD2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462986" y="1011665"/>
                          <a:ext cx="2543893" cy="1700657"/>
                          <a:chOff x="454234" y="1023700"/>
                          <a:chExt cx="2543893" cy="1700657"/>
                        </a:xfrm>
                      </p:grpSpPr>
                      <p:grpSp>
                        <p:nvGrpSpPr>
                          <p:cNvPr id="21" name="Группа 20">
                            <a:extLst>
                              <a:ext uri="{FF2B5EF4-FFF2-40B4-BE49-F238E27FC236}">
                                <a16:creationId xmlns:a16="http://schemas.microsoft.com/office/drawing/2014/main" id="{8BA29C70-EEB0-45C7-8406-2D336CC6C1F6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454234" y="1023700"/>
                            <a:ext cx="2543893" cy="1700657"/>
                            <a:chOff x="454234" y="1023700"/>
                            <a:chExt cx="2543893" cy="1700657"/>
                          </a:xfrm>
                        </p:grpSpPr>
                        <p:cxnSp>
                          <p:nvCxnSpPr>
                            <p:cNvPr id="70" name="Прямая со стрелкой 69">
                              <a:extLst>
                                <a:ext uri="{FF2B5EF4-FFF2-40B4-BE49-F238E27FC236}">
                                  <a16:creationId xmlns:a16="http://schemas.microsoft.com/office/drawing/2014/main" id="{6A026308-D5C7-4986-BA41-7C476C2410AC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39435" y="1686025"/>
                              <a:ext cx="918468" cy="1038332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  <a:prstDash val="sysDot"/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20" name="Группа 19">
                              <a:extLst>
                                <a:ext uri="{FF2B5EF4-FFF2-40B4-BE49-F238E27FC236}">
                                  <a16:creationId xmlns:a16="http://schemas.microsoft.com/office/drawing/2014/main" id="{F01AD071-FB42-495E-AD95-CE5CD2E5D052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454234" y="1023700"/>
                              <a:ext cx="2543893" cy="1343263"/>
                              <a:chOff x="454234" y="1023700"/>
                              <a:chExt cx="2543893" cy="1343263"/>
                            </a:xfrm>
                          </p:grpSpPr>
                          <p:grpSp>
                            <p:nvGrpSpPr>
                              <p:cNvPr id="16" name="Группа 15">
                                <a:extLst>
                                  <a:ext uri="{FF2B5EF4-FFF2-40B4-BE49-F238E27FC236}">
                                    <a16:creationId xmlns:a16="http://schemas.microsoft.com/office/drawing/2014/main" id="{6161CDB9-91B0-4EC9-A735-35952E9D6DBC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454234" y="1023700"/>
                                <a:ext cx="2543893" cy="1069643"/>
                                <a:chOff x="454234" y="1023700"/>
                                <a:chExt cx="2543893" cy="1069643"/>
                              </a:xfrm>
                            </p:grpSpPr>
                            <p:grpSp>
                              <p:nvGrpSpPr>
                                <p:cNvPr id="11" name="Группа 10">
                                  <a:extLst>
                                    <a:ext uri="{FF2B5EF4-FFF2-40B4-BE49-F238E27FC236}">
                                      <a16:creationId xmlns:a16="http://schemas.microsoft.com/office/drawing/2014/main" id="{BFEF8BB1-62CA-43C3-B7D7-BBDE0C462BDA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54234" y="1023700"/>
                                  <a:ext cx="2543893" cy="1069643"/>
                                  <a:chOff x="453775" y="1023312"/>
                                  <a:chExt cx="2536472" cy="1061189"/>
                                </a:xfrm>
                              </p:grpSpPr>
                              <p:grpSp>
                                <p:nvGrpSpPr>
                                  <p:cNvPr id="10" name="Группа 9">
                                    <a:extLst>
                                      <a:ext uri="{FF2B5EF4-FFF2-40B4-BE49-F238E27FC236}">
                                        <a16:creationId xmlns:a16="http://schemas.microsoft.com/office/drawing/2014/main" id="{B5BB3AEF-698C-45C3-9766-92AAC42401F6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453775" y="1023312"/>
                                    <a:ext cx="2536472" cy="1061189"/>
                                    <a:chOff x="453775" y="1023312"/>
                                    <a:chExt cx="2536472" cy="1061189"/>
                                  </a:xfrm>
                                </p:grpSpPr>
                                <p:cxnSp>
                                  <p:nvCxnSpPr>
                                    <p:cNvPr id="74" name="Прямая со стрелкой 73">
                                      <a:extLst>
                                        <a:ext uri="{FF2B5EF4-FFF2-40B4-BE49-F238E27FC236}">
                                          <a16:creationId xmlns:a16="http://schemas.microsoft.com/office/drawing/2014/main" id="{DFE2872C-181B-4A78-9B9D-63F666F56BE4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>
                                      <a:off x="1714282" y="1728969"/>
                                      <a:ext cx="1275965" cy="2359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chemeClr val="accent1"/>
                                      </a:solidFill>
                                      <a:prstDash val="sysDot"/>
                                      <a:tailEnd type="non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sp>
                                  <p:nvSpPr>
                                    <p:cNvPr id="4" name="TextBox 3">
                                      <a:extLst>
                                        <a:ext uri="{FF2B5EF4-FFF2-40B4-BE49-F238E27FC236}">
                                          <a16:creationId xmlns:a16="http://schemas.microsoft.com/office/drawing/2014/main" id="{C0102BBC-6BC1-4647-A69A-DB63BB7EB365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53775" y="1470087"/>
                                      <a:ext cx="218712" cy="212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r>
                                        <a:rPr lang="en-US" sz="2400" b="1" i="1" dirty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onstantia" panose="02030602050306030303" pitchFamily="18" charset="0"/>
                                        </a:rPr>
                                        <a:t>O</a:t>
                                      </a:r>
                                      <a:endParaRPr lang="ru-RU" sz="2400" b="1" i="1" dirty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onstantia" panose="02030602050306030303" pitchFamily="18" charset="0"/>
                                      </a:endParaRPr>
                                    </a:p>
                                  </p:txBody>
                                </p:sp>
                                <p:graphicFrame>
                                  <p:nvGraphicFramePr>
                                    <p:cNvPr id="65" name="Объект 64">
                                      <a:extLst>
                                        <a:ext uri="{FF2B5EF4-FFF2-40B4-BE49-F238E27FC236}">
                                          <a16:creationId xmlns:a16="http://schemas.microsoft.com/office/drawing/2014/main" id="{EF5F7C8A-2C59-4AC7-A2D0-F6D65DF269BC}"/>
                                        </a:ext>
                                      </a:extLst>
                                    </p:cNvPr>
                                    <p:cNvGraphicFramePr>
                                      <a:graphicFrameLocks noChangeAspect="1"/>
                                    </p:cNvGraphicFramePr>
                                    <p:nvPr>
                                      <p:extLst>
                                        <p:ext uri="{D42A27DB-BD31-4B8C-83A1-F6EECF244321}">
                                          <p14:modId xmlns:p14="http://schemas.microsoft.com/office/powerpoint/2010/main" val="3638703140"/>
                                        </p:ext>
                                      </p:extLst>
                                    </p:nvPr>
                                  </p:nvGraphicFramePr>
                                  <p:xfrm>
                                    <a:off x="1799341" y="1812467"/>
                                    <a:ext cx="758468" cy="272034"/>
                                  </p:xfrm>
                                  <a:graphic>
                                    <a:graphicData uri="http://schemas.openxmlformats.org/presentationml/2006/ole">
                                      <mc:AlternateContent xmlns:mc="http://schemas.openxmlformats.org/markup-compatibility/2006">
                                        <mc:Choice xmlns:v="urn:schemas-microsoft-com:vml" Requires="v">
                                          <p:oleObj spid="_x0000_s50498" name="Equation" r:id="rId21" imgW="711000" imgH="304560" progId="Equation.DSMT4">
                                            <p:embed/>
                                          </p:oleObj>
                                        </mc:Choice>
                                        <mc:Fallback>
                                          <p:oleObj name="Equation" r:id="rId21" imgW="711000" imgH="304560" progId="Equation.DSMT4">
                                            <p:embed/>
                                            <p:pic>
                                              <p:nvPicPr>
                                                <p:cNvPr id="82" name="Объект 8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B6A776AC-85CE-4CE6-A974-9AEDB2FC9C75}"/>
                                                    </a:ext>
                                                  </a:extLst>
                                                </p:cNvPr>
                                                <p:cNvPicPr/>
                                                <p:nvPr/>
                                              </p:nvPicPr>
                                              <p:blipFill>
                                                <a:blip r:embed="rId22"/>
                                                <a:stretch>
                                                  <a:fillRect/>
                                                </a:stretch>
                                              </p:blipFill>
                                              <p:spPr>
                                                <a:xfrm>
                                                  <a:off x="1799341" y="1812467"/>
                                                  <a:ext cx="758468" cy="27203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:spPr>
                                            </p:pic>
                                          </p:oleObj>
                                        </mc:Fallback>
                                      </mc:AlternateContent>
                                    </a:graphicData>
                                  </a:graphic>
                                </p:graphicFrame>
                                <p:cxnSp>
                                  <p:nvCxnSpPr>
                                    <p:cNvPr id="6" name="Прямая со стрелкой 5">
                                      <a:extLst>
                                        <a:ext uri="{FF2B5EF4-FFF2-40B4-BE49-F238E27FC236}">
                                          <a16:creationId xmlns:a16="http://schemas.microsoft.com/office/drawing/2014/main" id="{6BE9A0A5-32A8-475E-90A0-8C6BF392A4B4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 flipV="1">
                                      <a:off x="1826684" y="1023312"/>
                                      <a:ext cx="615920" cy="711414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71" name="Прямая со стрелкой 70">
                                      <a:extLst>
                                        <a:ext uri="{FF2B5EF4-FFF2-40B4-BE49-F238E27FC236}">
                                          <a16:creationId xmlns:a16="http://schemas.microsoft.com/office/drawing/2014/main" id="{50E401DD-DC4C-4D70-A595-AD2743D63DF1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 flipV="1">
                                      <a:off x="622327" y="1735765"/>
                                      <a:ext cx="1081427" cy="3861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chemeClr val="accent1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sp>
                                <p:nvSpPr>
                                  <p:cNvPr id="76" name="Овал 75">
                                    <a:extLst>
                                      <a:ext uri="{FF2B5EF4-FFF2-40B4-BE49-F238E27FC236}">
                                        <a16:creationId xmlns:a16="http://schemas.microsoft.com/office/drawing/2014/main" id="{21E82F14-E470-4F1B-87B5-FDDB6AE49116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707907" y="1658236"/>
                                    <a:ext cx="204398" cy="1792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2" name="Дуга 11">
                                  <a:extLst>
                                    <a:ext uri="{FF2B5EF4-FFF2-40B4-BE49-F238E27FC236}">
                                      <a16:creationId xmlns:a16="http://schemas.microsoft.com/office/drawing/2014/main" id="{B8C687E5-B5DF-43E7-87B9-E2776ECCCA0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12231503">
                                  <a:off x="1538113" y="1660452"/>
                                  <a:ext cx="310078" cy="276590"/>
                                </a:xfrm>
                                <a:prstGeom prst="arc">
                                  <a:avLst/>
                                </a:prstGeom>
                                <a:ln w="254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cxnSp>
                            <p:nvCxnSpPr>
                              <p:cNvPr id="84" name="Прямая со стрелкой 83">
                                <a:extLst>
                                  <a:ext uri="{FF2B5EF4-FFF2-40B4-BE49-F238E27FC236}">
                                    <a16:creationId xmlns:a16="http://schemas.microsoft.com/office/drawing/2014/main" id="{C8654970-5BF6-48F5-865A-21E75AB4BE30}"/>
                                  </a:ext>
                                </a:extLst>
                              </p:cNvPr>
                              <p:cNvCxnSpPr>
                                <a:cxnSpLocks/>
                                <a:stCxn id="3" idx="5"/>
                              </p:cNvCxnSpPr>
                              <p:nvPr/>
                            </p:nvCxnSpPr>
                            <p:spPr>
                              <a:xfrm>
                                <a:off x="625572" y="1789896"/>
                                <a:ext cx="639195" cy="577067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accent1"/>
                                </a:solidFill>
                                <a:prstDash val="sysDot"/>
                                <a:tailEnd type="non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aphicFrame>
                        <p:nvGraphicFrame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DE68D7EE-E493-44F4-AB2E-C5ECF57760D7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34251007"/>
                              </p:ext>
                            </p:extLst>
                          </p:nvPr>
                        </p:nvGraphicFramePr>
                        <p:xfrm>
                          <a:off x="1311235" y="1826342"/>
                          <a:ext cx="240350" cy="18835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50499" name="Equation" r:id="rId23" imgW="190440" imgH="177480" progId="Equation.DSMT4">
                                  <p:embed/>
                                </p:oleObj>
                              </mc:Choice>
                              <mc:Fallback>
                                <p:oleObj name="Equation" r:id="rId23" imgW="190440" imgH="177480" progId="Equation.DSMT4">
                                  <p:embed/>
                                  <p:pic>
                                    <p:nvPicPr>
                                      <p:cNvPr id="65" name="Объект 6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EF5F7C8A-2C59-4AC7-A2D0-F6D65DF269BC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18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311235" y="1826342"/>
                                        <a:ext cx="240350" cy="188351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</p:grpSp>
                  <p:cxnSp>
                    <p:nvCxnSpPr>
                      <p:cNvPr id="27" name="Прямая соединительная линия 26">
                        <a:extLst>
                          <a:ext uri="{FF2B5EF4-FFF2-40B4-BE49-F238E27FC236}">
                            <a16:creationId xmlns:a16="http://schemas.microsoft.com/office/drawing/2014/main" id="{5C17CDDD-4AEC-4CCA-A36B-DEF762109B35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1214210" y="2230914"/>
                        <a:ext cx="59531" cy="66675"/>
                      </a:xfrm>
                      <a:prstGeom prst="line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97" name="Прямая соединительная линия 96">
                      <a:extLst>
                        <a:ext uri="{FF2B5EF4-FFF2-40B4-BE49-F238E27FC236}">
                          <a16:creationId xmlns:a16="http://schemas.microsoft.com/office/drawing/2014/main" id="{B2970622-087B-4027-9113-C256B1EA19A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64444" y="2243138"/>
                      <a:ext cx="56148" cy="51190"/>
                    </a:xfrm>
                    <a:prstGeom prst="line">
                      <a:avLst/>
                    </a:prstGeom>
                    <a:ln w="2540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102" name="Объект 101">
                    <a:extLst>
                      <a:ext uri="{FF2B5EF4-FFF2-40B4-BE49-F238E27FC236}">
                        <a16:creationId xmlns:a16="http://schemas.microsoft.com/office/drawing/2014/main" id="{51C57A6C-0704-49C5-A460-F46AAC979FD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78603921"/>
                      </p:ext>
                    </p:extLst>
                  </p:nvPr>
                </p:nvGraphicFramePr>
                <p:xfrm>
                  <a:off x="835394" y="1413450"/>
                  <a:ext cx="687387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500" name="Equation" r:id="rId24" imgW="533160" imgH="304560" progId="Equation.DSMT4">
                          <p:embed/>
                        </p:oleObj>
                      </mc:Choice>
                      <mc:Fallback>
                        <p:oleObj name="Equation" r:id="rId24" imgW="533160" imgH="304560" progId="Equation.DSMT4">
                          <p:embed/>
                          <p:pic>
                            <p:nvPicPr>
                              <p:cNvPr id="65" name="Объект 64">
                                <a:extLst>
                                  <a:ext uri="{FF2B5EF4-FFF2-40B4-BE49-F238E27FC236}">
                                    <a16:creationId xmlns:a16="http://schemas.microsoft.com/office/drawing/2014/main" id="{EF5F7C8A-2C59-4AC7-A2D0-F6D65DF269B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35394" y="1413450"/>
                                <a:ext cx="687387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3" name="Объект 102">
                    <a:extLst>
                      <a:ext uri="{FF2B5EF4-FFF2-40B4-BE49-F238E27FC236}">
                        <a16:creationId xmlns:a16="http://schemas.microsoft.com/office/drawing/2014/main" id="{8D766904-A3C6-43F1-B627-1D969717158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06644580"/>
                      </p:ext>
                    </p:extLst>
                  </p:nvPr>
                </p:nvGraphicFramePr>
                <p:xfrm>
                  <a:off x="2338554" y="1271272"/>
                  <a:ext cx="604037" cy="250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501" name="Equation" r:id="rId26" imgW="672840" imgH="330120" progId="Equation.DSMT4">
                          <p:embed/>
                        </p:oleObj>
                      </mc:Choice>
                      <mc:Fallback>
                        <p:oleObj name="Equation" r:id="rId26" imgW="672840" imgH="330120" progId="Equation.DSMT4">
                          <p:embed/>
                          <p:pic>
                            <p:nvPicPr>
                              <p:cNvPr id="102" name="Объект 101">
                                <a:extLst>
                                  <a:ext uri="{FF2B5EF4-FFF2-40B4-BE49-F238E27FC236}">
                                    <a16:creationId xmlns:a16="http://schemas.microsoft.com/office/drawing/2014/main" id="{51C57A6C-0704-49C5-A460-F46AAC979F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38554" y="1271272"/>
                                <a:ext cx="604037" cy="25002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7" name="Овал 116">
                  <a:extLst>
                    <a:ext uri="{FF2B5EF4-FFF2-40B4-BE49-F238E27FC236}">
                      <a16:creationId xmlns:a16="http://schemas.microsoft.com/office/drawing/2014/main" id="{CF3FFEAA-5619-4CD8-8476-29A8ECCB5030}"/>
                    </a:ext>
                  </a:extLst>
                </p:cNvPr>
                <p:cNvSpPr/>
                <p:nvPr/>
              </p:nvSpPr>
              <p:spPr>
                <a:xfrm>
                  <a:off x="1920213" y="1054100"/>
                  <a:ext cx="266160" cy="243691"/>
                </a:xfrm>
                <a:prstGeom prst="ellipse">
                  <a:avLst/>
                </a:prstGeom>
                <a:solidFill>
                  <a:srgbClr val="FF0000">
                    <a:alpha val="0"/>
                  </a:srgbClr>
                </a:solidFill>
                <a:ln w="222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cxnSp>
            <p:nvCxnSpPr>
              <p:cNvPr id="120" name="Прямая соединительная линия 119">
                <a:extLst>
                  <a:ext uri="{FF2B5EF4-FFF2-40B4-BE49-F238E27FC236}">
                    <a16:creationId xmlns:a16="http://schemas.microsoft.com/office/drawing/2014/main" id="{E3869116-5D38-4136-8EF7-FA30CDF775D1}"/>
                  </a:ext>
                </a:extLst>
              </p:cNvPr>
              <p:cNvCxnSpPr>
                <a:stCxn id="117" idx="1"/>
                <a:endCxn id="117" idx="5"/>
              </p:cNvCxnSpPr>
              <p:nvPr/>
            </p:nvCxnSpPr>
            <p:spPr>
              <a:xfrm>
                <a:off x="1959191" y="1089788"/>
                <a:ext cx="188204" cy="17231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Прямая соединительная линия 122">
                <a:extLst>
                  <a:ext uri="{FF2B5EF4-FFF2-40B4-BE49-F238E27FC236}">
                    <a16:creationId xmlns:a16="http://schemas.microsoft.com/office/drawing/2014/main" id="{D181A8BA-7FCD-4A85-9483-703FF03ECA51}"/>
                  </a:ext>
                </a:extLst>
              </p:cNvPr>
              <p:cNvCxnSpPr>
                <a:stCxn id="117" idx="3"/>
                <a:endCxn id="117" idx="7"/>
              </p:cNvCxnSpPr>
              <p:nvPr/>
            </p:nvCxnSpPr>
            <p:spPr>
              <a:xfrm flipV="1">
                <a:off x="1959191" y="1089788"/>
                <a:ext cx="188204" cy="17231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6" name="Объект 215">
                <a:extLst>
                  <a:ext uri="{FF2B5EF4-FFF2-40B4-BE49-F238E27FC236}">
                    <a16:creationId xmlns:a16="http://schemas.microsoft.com/office/drawing/2014/main" id="{15CA8DFE-4FD3-4F8A-9E45-675B8B449D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1426076"/>
                  </p:ext>
                </p:extLst>
              </p:nvPr>
            </p:nvGraphicFramePr>
            <p:xfrm>
              <a:off x="2151613" y="766567"/>
              <a:ext cx="461831" cy="475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2" name="Equation" r:id="rId28" imgW="419040" imgH="431640" progId="Equation.DSMT4">
                      <p:embed/>
                    </p:oleObj>
                  </mc:Choice>
                  <mc:Fallback>
                    <p:oleObj name="Equation" r:id="rId28" imgW="419040" imgH="431640" progId="Equation.DSMT4">
                      <p:embed/>
                      <p:pic>
                        <p:nvPicPr>
                          <p:cNvPr id="68" name="Объект 67">
                            <a:extLst>
                              <a:ext uri="{FF2B5EF4-FFF2-40B4-BE49-F238E27FC236}">
                                <a16:creationId xmlns:a16="http://schemas.microsoft.com/office/drawing/2014/main" id="{090069DE-5C5F-4069-9089-1104CF32F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151613" y="766567"/>
                            <a:ext cx="461831" cy="475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8" name="Объект 217">
            <a:extLst>
              <a:ext uri="{FF2B5EF4-FFF2-40B4-BE49-F238E27FC236}">
                <a16:creationId xmlns:a16="http://schemas.microsoft.com/office/drawing/2014/main" id="{098DFAD1-25BC-4D91-96F2-79A5D8B96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72594"/>
              </p:ext>
            </p:extLst>
          </p:nvPr>
        </p:nvGraphicFramePr>
        <p:xfrm>
          <a:off x="4109242" y="4032200"/>
          <a:ext cx="7056455" cy="251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3" name="Equation" r:id="rId30" imgW="6032160" imgH="2145960" progId="Equation.DSMT4">
                  <p:embed/>
                </p:oleObj>
              </mc:Choice>
              <mc:Fallback>
                <p:oleObj name="Equation" r:id="rId30" imgW="6032160" imgH="2145960" progId="Equation.DSMT4">
                  <p:embed/>
                  <p:pic>
                    <p:nvPicPr>
                      <p:cNvPr id="202" name="Объект 201">
                        <a:extLst>
                          <a:ext uri="{FF2B5EF4-FFF2-40B4-BE49-F238E27FC236}">
                            <a16:creationId xmlns:a16="http://schemas.microsoft.com/office/drawing/2014/main" id="{2781CA95-7B9D-478F-A0FB-B30E4C010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09242" y="4032200"/>
                        <a:ext cx="7056455" cy="251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Объект 218">
            <a:extLst>
              <a:ext uri="{FF2B5EF4-FFF2-40B4-BE49-F238E27FC236}">
                <a16:creationId xmlns:a16="http://schemas.microsoft.com/office/drawing/2014/main" id="{41CC8685-FC18-4C8E-9516-E66F204C8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96367"/>
              </p:ext>
            </p:extLst>
          </p:nvPr>
        </p:nvGraphicFramePr>
        <p:xfrm>
          <a:off x="1422997" y="2778838"/>
          <a:ext cx="2179183" cy="61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4" name="Equation" r:id="rId32" imgW="1473120" imgH="419040" progId="Equation.DSMT4">
                  <p:embed/>
                </p:oleObj>
              </mc:Choice>
              <mc:Fallback>
                <p:oleObj name="Equation" r:id="rId32" imgW="1473120" imgH="419040" progId="Equation.DSMT4">
                  <p:embed/>
                  <p:pic>
                    <p:nvPicPr>
                      <p:cNvPr id="106" name="Объект 105">
                        <a:extLst>
                          <a:ext uri="{FF2B5EF4-FFF2-40B4-BE49-F238E27FC236}">
                            <a16:creationId xmlns:a16="http://schemas.microsoft.com/office/drawing/2014/main" id="{7C70F71E-4DD6-44A4-BCB2-44126F7E7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22997" y="2778838"/>
                        <a:ext cx="2179183" cy="61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42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930" y="65039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ТНОСИТЕЛЬНО ДРУГОГО ПОЛЮ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49790"/>
              </p:ext>
            </p:extLst>
          </p:nvPr>
        </p:nvGraphicFramePr>
        <p:xfrm>
          <a:off x="5400543" y="1411615"/>
          <a:ext cx="49418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3" imgW="2539800" imgH="520560" progId="Equation.DSMT4">
                  <p:embed/>
                </p:oleObj>
              </mc:Choice>
              <mc:Fallback>
                <p:oleObj name="Equation" r:id="rId3" imgW="253980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543" y="1411615"/>
                        <a:ext cx="4941888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2A474F66-0026-417D-863F-D14844F5BC29}"/>
              </a:ext>
            </a:extLst>
          </p:cNvPr>
          <p:cNvGrpSpPr/>
          <p:nvPr/>
        </p:nvGrpSpPr>
        <p:grpSpPr>
          <a:xfrm>
            <a:off x="214600" y="692937"/>
            <a:ext cx="4731717" cy="4374363"/>
            <a:chOff x="214600" y="692937"/>
            <a:chExt cx="4731717" cy="4374363"/>
          </a:xfrm>
        </p:grpSpPr>
        <p:graphicFrame>
          <p:nvGraphicFramePr>
            <p:cNvPr id="114" name="Объект 113">
              <a:extLst>
                <a:ext uri="{FF2B5EF4-FFF2-40B4-BE49-F238E27FC236}">
                  <a16:creationId xmlns:a16="http://schemas.microsoft.com/office/drawing/2014/main" id="{A91BDF08-4F8C-4D72-8537-E69A81EBE8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262001"/>
                </p:ext>
              </p:extLst>
            </p:nvPr>
          </p:nvGraphicFramePr>
          <p:xfrm>
            <a:off x="2246313" y="2854325"/>
            <a:ext cx="35718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7" name="Equation" r:id="rId5" imgW="215640" imgH="266400" progId="Equation.DSMT4">
                    <p:embed/>
                  </p:oleObj>
                </mc:Choice>
                <mc:Fallback>
                  <p:oleObj name="Equation" r:id="rId5" imgW="215640" imgH="266400" progId="Equation.DSMT4">
                    <p:embed/>
                    <p:pic>
                      <p:nvPicPr>
                        <p:cNvPr id="89" name="Объект 88">
                          <a:extLst>
                            <a:ext uri="{FF2B5EF4-FFF2-40B4-BE49-F238E27FC236}">
                              <a16:creationId xmlns:a16="http://schemas.microsoft.com/office/drawing/2014/main" id="{DE68D7EE-E493-44F4-AB2E-C5ECF57760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46313" y="2854325"/>
                          <a:ext cx="35718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Группа 48">
              <a:extLst>
                <a:ext uri="{FF2B5EF4-FFF2-40B4-BE49-F238E27FC236}">
                  <a16:creationId xmlns:a16="http://schemas.microsoft.com/office/drawing/2014/main" id="{49752EFE-1D69-4A36-85DE-1A0B5015614F}"/>
                </a:ext>
              </a:extLst>
            </p:cNvPr>
            <p:cNvGrpSpPr/>
            <p:nvPr/>
          </p:nvGrpSpPr>
          <p:grpSpPr>
            <a:xfrm>
              <a:off x="214600" y="692937"/>
              <a:ext cx="4731717" cy="4374363"/>
              <a:chOff x="214600" y="692937"/>
              <a:chExt cx="4731717" cy="4374363"/>
            </a:xfrm>
          </p:grpSpPr>
          <p:grpSp>
            <p:nvGrpSpPr>
              <p:cNvPr id="46" name="Группа 45">
                <a:extLst>
                  <a:ext uri="{FF2B5EF4-FFF2-40B4-BE49-F238E27FC236}">
                    <a16:creationId xmlns:a16="http://schemas.microsoft.com/office/drawing/2014/main" id="{986FCD51-D41C-4BF1-954B-EE89673DBA52}"/>
                  </a:ext>
                </a:extLst>
              </p:cNvPr>
              <p:cNvGrpSpPr/>
              <p:nvPr/>
            </p:nvGrpSpPr>
            <p:grpSpPr>
              <a:xfrm>
                <a:off x="214600" y="692937"/>
                <a:ext cx="4731717" cy="4374363"/>
                <a:chOff x="214600" y="692937"/>
                <a:chExt cx="4731717" cy="4374363"/>
              </a:xfrm>
            </p:grpSpPr>
            <p:cxnSp>
              <p:nvCxnSpPr>
                <p:cNvPr id="119" name="Прямая со стрелкой 118">
                  <a:extLst>
                    <a:ext uri="{FF2B5EF4-FFF2-40B4-BE49-F238E27FC236}">
                      <a16:creationId xmlns:a16="http://schemas.microsoft.com/office/drawing/2014/main" id="{38844D47-9C92-4791-86B9-93CF5906C1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109959" y="1514898"/>
                  <a:ext cx="1516356" cy="927126"/>
                </a:xfrm>
                <a:prstGeom prst="straightConnector1">
                  <a:avLst/>
                </a:prstGeom>
                <a:ln w="25400">
                  <a:solidFill>
                    <a:schemeClr val="accent1"/>
                  </a:solidFill>
                  <a:prstDash val="sysDot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Группа 39">
                  <a:extLst>
                    <a:ext uri="{FF2B5EF4-FFF2-40B4-BE49-F238E27FC236}">
                      <a16:creationId xmlns:a16="http://schemas.microsoft.com/office/drawing/2014/main" id="{A6B3D802-1751-4602-A2CC-A07F565BC589}"/>
                    </a:ext>
                  </a:extLst>
                </p:cNvPr>
                <p:cNvGrpSpPr/>
                <p:nvPr/>
              </p:nvGrpSpPr>
              <p:grpSpPr>
                <a:xfrm>
                  <a:off x="214600" y="692937"/>
                  <a:ext cx="4731717" cy="4374363"/>
                  <a:chOff x="214600" y="692937"/>
                  <a:chExt cx="4731717" cy="4374363"/>
                </a:xfrm>
              </p:grpSpPr>
              <p:cxnSp>
                <p:nvCxnSpPr>
                  <p:cNvPr id="14" name="Прямая со стрелкой 13">
                    <a:extLst>
                      <a:ext uri="{FF2B5EF4-FFF2-40B4-BE49-F238E27FC236}">
                        <a16:creationId xmlns:a16="http://schemas.microsoft.com/office/drawing/2014/main" id="{CEA7BBB1-991B-4AEC-A229-61344895CFA5}"/>
                      </a:ext>
                    </a:extLst>
                  </p:cNvPr>
                  <p:cNvCxnSpPr>
                    <a:cxnSpLocks/>
                    <a:stCxn id="3" idx="4"/>
                  </p:cNvCxnSpPr>
                  <p:nvPr/>
                </p:nvCxnSpPr>
                <p:spPr>
                  <a:xfrm>
                    <a:off x="429510" y="2442393"/>
                    <a:ext cx="0" cy="1396182"/>
                  </a:xfrm>
                  <a:prstGeom prst="straightConnector1">
                    <a:avLst/>
                  </a:prstGeom>
                  <a:ln w="508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7" name="Группа 36">
                    <a:extLst>
                      <a:ext uri="{FF2B5EF4-FFF2-40B4-BE49-F238E27FC236}">
                        <a16:creationId xmlns:a16="http://schemas.microsoft.com/office/drawing/2014/main" id="{03A7D4F0-70AA-4158-AC22-1BE95EA59F82}"/>
                      </a:ext>
                    </a:extLst>
                  </p:cNvPr>
                  <p:cNvGrpSpPr/>
                  <p:nvPr/>
                </p:nvGrpSpPr>
                <p:grpSpPr>
                  <a:xfrm>
                    <a:off x="214600" y="692937"/>
                    <a:ext cx="4731717" cy="4374363"/>
                    <a:chOff x="222220" y="692937"/>
                    <a:chExt cx="4731717" cy="4374363"/>
                  </a:xfrm>
                </p:grpSpPr>
                <p:graphicFrame>
                  <p:nvGraphicFramePr>
                    <p:cNvPr id="95" name="Объект 94">
                      <a:extLst>
                        <a:ext uri="{FF2B5EF4-FFF2-40B4-BE49-F238E27FC236}">
                          <a16:creationId xmlns:a16="http://schemas.microsoft.com/office/drawing/2014/main" id="{FC510C2F-108C-4DD0-A146-A9B895F1E6E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84266532"/>
                        </p:ext>
                      </p:extLst>
                    </p:nvPr>
                  </p:nvGraphicFramePr>
                  <p:xfrm>
                    <a:off x="468640" y="2744569"/>
                    <a:ext cx="439066" cy="60956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438" name="Equation" r:id="rId7" imgW="215640" imgH="266400" progId="Equation.DSMT4">
                            <p:embed/>
                          </p:oleObj>
                        </mc:Choice>
                        <mc:Fallback>
                          <p:oleObj name="Equation" r:id="rId7" imgW="215640" imgH="266400" progId="Equation.DSMT4">
                            <p:embed/>
                            <p:pic>
                              <p:nvPicPr>
                                <p:cNvPr id="102" name="Объект 101">
                                  <a:extLst>
                                    <a:ext uri="{FF2B5EF4-FFF2-40B4-BE49-F238E27FC236}">
                                      <a16:creationId xmlns:a16="http://schemas.microsoft.com/office/drawing/2014/main" id="{51C57A6C-0704-49C5-A460-F46AAC979FD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68640" y="2744569"/>
                                  <a:ext cx="439066" cy="60956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6" name="Группа 35">
                      <a:extLst>
                        <a:ext uri="{FF2B5EF4-FFF2-40B4-BE49-F238E27FC236}">
                          <a16:creationId xmlns:a16="http://schemas.microsoft.com/office/drawing/2014/main" id="{8E096C5E-CB6D-4C1A-8BFC-3F7531CCF43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22220" y="692937"/>
                      <a:ext cx="4731717" cy="4374363"/>
                      <a:chOff x="222220" y="692937"/>
                      <a:chExt cx="4731717" cy="4374363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62816B1E-F0B9-4E8B-81DC-8DB768EA8BD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22220" y="692937"/>
                        <a:ext cx="4731717" cy="4374363"/>
                        <a:chOff x="222220" y="692937"/>
                        <a:chExt cx="4731717" cy="4374363"/>
                      </a:xfrm>
                    </p:grpSpPr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81D09654-BBB9-4A19-815F-362011EAACA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22220" y="692937"/>
                          <a:ext cx="4731717" cy="4374363"/>
                          <a:chOff x="222220" y="692937"/>
                          <a:chExt cx="4731717" cy="4374363"/>
                        </a:xfrm>
                      </p:grpSpPr>
                      <p:grpSp>
                        <p:nvGrpSpPr>
                          <p:cNvPr id="33" name="Группа 32">
                            <a:extLst>
                              <a:ext uri="{FF2B5EF4-FFF2-40B4-BE49-F238E27FC236}">
                                <a16:creationId xmlns:a16="http://schemas.microsoft.com/office/drawing/2014/main" id="{DD9E6F9E-5B3E-4E10-B64D-2A3CDC542394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04930" y="692937"/>
                            <a:ext cx="4649007" cy="4374363"/>
                            <a:chOff x="506617" y="1206605"/>
                            <a:chExt cx="2070021" cy="1454628"/>
                          </a:xfrm>
                        </p:grpSpPr>
                        <p:grpSp>
                          <p:nvGrpSpPr>
                            <p:cNvPr id="25" name="Группа 24">
                              <a:extLst>
                                <a:ext uri="{FF2B5EF4-FFF2-40B4-BE49-F238E27FC236}">
                                  <a16:creationId xmlns:a16="http://schemas.microsoft.com/office/drawing/2014/main" id="{405CA80A-42B9-4600-BFB2-6229C7721396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06617" y="1206605"/>
                              <a:ext cx="2070021" cy="1454628"/>
                              <a:chOff x="501855" y="1194699"/>
                              <a:chExt cx="2070021" cy="1454628"/>
                            </a:xfrm>
                          </p:grpSpPr>
                          <p:sp>
                            <p:nvSpPr>
                              <p:cNvPr id="3" name="Овал 2">
                                <a:extLst>
                                  <a:ext uri="{FF2B5EF4-FFF2-40B4-BE49-F238E27FC236}">
                                    <a16:creationId xmlns:a16="http://schemas.microsoft.com/office/drawing/2014/main" id="{7FBB8ACD-28D5-468E-A9EC-DE98A5958EB4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501855" y="1676293"/>
                                <a:ext cx="117727" cy="100161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grpSp>
                            <p:nvGrpSpPr>
                              <p:cNvPr id="22" name="Группа 21">
                                <a:extLst>
                                  <a:ext uri="{FF2B5EF4-FFF2-40B4-BE49-F238E27FC236}">
                                    <a16:creationId xmlns:a16="http://schemas.microsoft.com/office/drawing/2014/main" id="{7D218E6E-20FB-4ACC-A80C-31556A6CDD2A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27378" y="1194699"/>
                                <a:ext cx="2044498" cy="1454628"/>
                                <a:chOff x="518626" y="1206734"/>
                                <a:chExt cx="2044498" cy="1454628"/>
                              </a:xfrm>
                            </p:grpSpPr>
                            <p:grpSp>
                              <p:nvGrpSpPr>
                                <p:cNvPr id="21" name="Группа 20">
                                  <a:extLst>
                                    <a:ext uri="{FF2B5EF4-FFF2-40B4-BE49-F238E27FC236}">
                                      <a16:creationId xmlns:a16="http://schemas.microsoft.com/office/drawing/2014/main" id="{8BA29C70-EEB0-45C7-8406-2D336CC6C1F6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8626" y="1206734"/>
                                  <a:ext cx="2044498" cy="1454628"/>
                                  <a:chOff x="518626" y="1206734"/>
                                  <a:chExt cx="2044498" cy="1454628"/>
                                </a:xfrm>
                              </p:grpSpPr>
                              <p:cxnSp>
                                <p:nvCxnSpPr>
                                  <p:cNvPr id="70" name="Прямая со стрелкой 69">
                                    <a:extLst>
                                      <a:ext uri="{FF2B5EF4-FFF2-40B4-BE49-F238E27FC236}">
                                        <a16:creationId xmlns:a16="http://schemas.microsoft.com/office/drawing/2014/main" id="{6A026308-D5C7-4986-BA41-7C476C2410A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  <a:endCxn id="76" idx="7"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935113" y="1708987"/>
                                    <a:ext cx="922790" cy="952375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tailEnd type="triangle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grpSp>
                                <p:nvGrpSpPr>
                                  <p:cNvPr id="16" name="Группа 15">
                                    <a:extLst>
                                      <a:ext uri="{FF2B5EF4-FFF2-40B4-BE49-F238E27FC236}">
                                        <a16:creationId xmlns:a16="http://schemas.microsoft.com/office/drawing/2014/main" id="{6161CDB9-91B0-4EC9-A735-35952E9D6DBC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8626" y="1206734"/>
                                    <a:ext cx="2044498" cy="729036"/>
                                    <a:chOff x="518626" y="1206734"/>
                                    <a:chExt cx="2044498" cy="729036"/>
                                  </a:xfrm>
                                </p:grpSpPr>
                                <p:grpSp>
                                  <p:nvGrpSpPr>
                                    <p:cNvPr id="11" name="Группа 10">
                                      <a:extLst>
                                        <a:ext uri="{FF2B5EF4-FFF2-40B4-BE49-F238E27FC236}">
                                          <a16:creationId xmlns:a16="http://schemas.microsoft.com/office/drawing/2014/main" id="{BFEF8BB1-62CA-43C3-B7D7-BBDE0C462BDA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8626" y="1206734"/>
                                      <a:ext cx="2044498" cy="729028"/>
                                      <a:chOff x="517979" y="1204900"/>
                                      <a:chExt cx="2038534" cy="723267"/>
                                    </a:xfrm>
                                  </p:grpSpPr>
                                  <p:grpSp>
                                    <p:nvGrpSpPr>
                                      <p:cNvPr id="10" name="Группа 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5BB3AEF-698C-45C3-9766-92AAC42401F6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517979" y="1204900"/>
                                        <a:ext cx="2038534" cy="723267"/>
                                        <a:chOff x="517979" y="1204900"/>
                                        <a:chExt cx="2038534" cy="723267"/>
                                      </a:xfrm>
                                    </p:grpSpPr>
                                    <p:cxnSp>
                                      <p:nvCxnSpPr>
                                        <p:cNvPr id="74" name="Прямая со стрелкой 7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FE2872C-181B-4A78-9B9D-63F666F56BE4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729206" y="1741971"/>
                                          <a:ext cx="827307" cy="37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accent1"/>
                                          </a:solidFill>
                                          <a:prstDash val="sysDot"/>
                                          <a:tailEnd type="non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sp>
                                      <p:nvSpPr>
                                        <p:cNvPr id="4" name="TextBox 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0102BBC-6BC1-4647-A69A-DB63BB7EB365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517979" y="1522389"/>
                                          <a:ext cx="258592" cy="2132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</p:spPr>
                                      <p:txBody>
                                        <a:bodyPr wrap="square" rtlCol="0">
                                          <a:spAutoFit/>
                                        </a:bodyPr>
                                        <a:lstStyle/>
                                        <a:p>
                                          <a:r>
                                            <a:rPr lang="en-US" sz="3600" b="1" i="1" dirty="0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onstantia" panose="02030602050306030303" pitchFamily="18" charset="0"/>
                                            </a:rPr>
                                            <a:t>O</a:t>
                                          </a:r>
                                          <a:endParaRPr lang="ru-RU" sz="3600" b="1" i="1" dirty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onstantia" panose="02030602050306030303" pitchFamily="18" charset="0"/>
                                          </a:endParaRPr>
                                        </a:p>
                                      </p:txBody>
                                    </p:sp>
                                    <p:graphicFrame>
                                      <p:nvGraphicFramePr>
                                        <p:cNvPr id="65" name="Объект 6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F5F7C8A-2C59-4AC7-A2D0-F6D65DF269BC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>
                                          <p:extLst>
                                            <p:ext uri="{D42A27DB-BD31-4B8C-83A1-F6EECF244321}">
                                              <p14:modId xmlns:p14="http://schemas.microsoft.com/office/powerpoint/2010/main" val="3937165066"/>
                                            </p:ext>
                                          </p:extLst>
                                        </p:nvPr>
                                      </p:nvGraphicFramePr>
                                      <p:xfrm>
                                        <a:off x="1942497" y="1768954"/>
                                        <a:ext cx="243857" cy="159213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spid="_x0000_s53439" name="Equation" r:id="rId9" imgW="228600" imgH="17748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9" imgW="228600" imgH="177480" progId="Equation.DSMT4">
                                                <p:embed/>
                                                <p:pic>
                                                  <p:nvPicPr>
                                                    <p:cNvPr id="65" name="Объект 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EF5F7C8A-2C59-4AC7-A2D0-F6D65DF269BC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10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1942497" y="1768954"/>
                                                      <a:ext cx="243857" cy="15921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  <p:cxnSp>
                                      <p:nvCxnSpPr>
                                        <p:cNvPr id="6" name="Прямая со стрелкой 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BE9A0A5-32A8-475E-90A0-8C6BF392A4B4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 flipV="1">
                                          <a:off x="1826684" y="1204900"/>
                                          <a:ext cx="430582" cy="5298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0325">
                                          <a:solidFill>
                                            <a:srgbClr val="FF0000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71" name="Прямая со стрелкой 7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0E401DD-DC4C-4D70-A595-AD2743D63DF1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  <a:endCxn id="76" idx="2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585363" y="1731878"/>
                                          <a:ext cx="1143844" cy="872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44450">
                                          <a:solidFill>
                                            <a:schemeClr val="accent1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76" name="Овал 7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1E82F14-E470-4F1B-87B5-FDDB6AE49116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729207" y="1687684"/>
                                        <a:ext cx="145442" cy="10584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tlCol="0" anchor="ctr"/>
                                      <a:lstStyle/>
                                      <a:p>
                                        <a:pPr algn="ctr"/>
                                        <a:endParaRPr lang="ru-RU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2" name="Дуга 11">
                                      <a:extLst>
                                        <a:ext uri="{FF2B5EF4-FFF2-40B4-BE49-F238E27FC236}">
                                          <a16:creationId xmlns:a16="http://schemas.microsoft.com/office/drawing/2014/main" id="{B8C687E5-B5DF-43E7-87B9-E2776ECCCA01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 rot="12231503">
                                      <a:off x="1538472" y="1671615"/>
                                      <a:ext cx="380475" cy="264155"/>
                                    </a:xfrm>
                                    <a:prstGeom prst="arc">
                                      <a:avLst/>
                                    </a:prstGeom>
                                    <a:ln w="25400"/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</p:grpSp>
                            <p:graphicFrame>
                              <p:nvGraphicFramePr>
                                <p:cNvPr id="89" name="Объект 88">
                                  <a:extLst>
                                    <a:ext uri="{FF2B5EF4-FFF2-40B4-BE49-F238E27FC236}">
                                      <a16:creationId xmlns:a16="http://schemas.microsoft.com/office/drawing/2014/main" id="{DE68D7EE-E493-44F4-AB2E-C5ECF57760D7}"/>
                                    </a:ext>
                                  </a:extLst>
                                </p:cNvPr>
                                <p:cNvGraphicFramePr>
                                  <a:graphicFrameLocks noChangeAspect="1"/>
                                </p:cNvGraphicFramePr>
                                <p:nvPr>
                                  <p:extLst>
                                    <p:ext uri="{D42A27DB-BD31-4B8C-83A1-F6EECF244321}">
                                      <p14:modId xmlns:p14="http://schemas.microsoft.com/office/powerpoint/2010/main" val="3660959836"/>
                                    </p:ext>
                                  </p:extLst>
                                </p:nvPr>
                              </p:nvGraphicFramePr>
                              <p:xfrm>
                                <a:off x="1342999" y="1759325"/>
                                <a:ext cx="139947" cy="109670"/>
                              </p:xfrm>
                              <a:graphic>
                                <a:graphicData uri="http://schemas.openxmlformats.org/presentationml/2006/ole">
                                  <mc:AlternateContent xmlns:mc="http://schemas.openxmlformats.org/markup-compatibility/2006">
                                    <mc:Choice xmlns:v="urn:schemas-microsoft-com:vml" Requires="v">
                                      <p:oleObj spid="_x0000_s53440" name="Equation" r:id="rId11" imgW="190440" imgH="177480" progId="Equation.DSMT4">
                                        <p:embed/>
                                      </p:oleObj>
                                    </mc:Choice>
                                    <mc:Fallback>
                                      <p:oleObj name="Equation" r:id="rId11" imgW="190440" imgH="177480" progId="Equation.DSMT4">
                                        <p:embed/>
                                        <p:pic>
                                          <p:nvPicPr>
                                            <p:cNvPr id="89" name="Объект 8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E68D7EE-E493-44F4-AB2E-C5ECF57760D7}"/>
                                                </a:ext>
                                              </a:extLst>
                                            </p:cNvPr>
                                            <p:cNvPicPr/>
                                            <p:nvPr/>
                                          </p:nvPicPr>
                                          <p:blipFill>
                                            <a:blip r:embed="rId12"/>
                                            <a:stretch>
                                              <a:fillRect/>
                                            </a:stretch>
                                          </p:blipFill>
                                          <p:spPr>
                                            <a:xfrm>
                                              <a:off x="1342999" y="1759325"/>
                                              <a:ext cx="139947" cy="109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:spPr>
                                        </p:pic>
                                      </p:oleObj>
                                    </mc:Fallback>
                                  </mc:AlternateContent>
                                </a:graphicData>
                              </a:graphic>
                            </p:graphicFrame>
                          </p:grpSp>
                        </p:grpSp>
                        <p:graphicFrame>
                          <p:nvGraphicFramePr>
                            <p:cNvPr id="102" name="Объект 101">
                              <a:extLst>
                                <a:ext uri="{FF2B5EF4-FFF2-40B4-BE49-F238E27FC236}">
                                  <a16:creationId xmlns:a16="http://schemas.microsoft.com/office/drawing/2014/main" id="{51C57A6C-0704-49C5-A460-F46AAC979FD7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3505214547"/>
                                </p:ext>
                              </p:extLst>
                            </p:nvPr>
                          </p:nvGraphicFramePr>
                          <p:xfrm>
                            <a:off x="1072748" y="1487375"/>
                            <a:ext cx="184698" cy="214928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53441" name="Equation" r:id="rId13" imgW="164880" imgH="2286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3" imgW="164880" imgH="228600" progId="Equation.DSMT4">
                                    <p:embed/>
                                    <p:pic>
                                      <p:nvPicPr>
                                        <p:cNvPr id="102" name="Объект 10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C57A6C-0704-49C5-A460-F46AAC979FD7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4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072748" y="1487375"/>
                                          <a:ext cx="184698" cy="214928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03" name="Объект 102">
                              <a:extLst>
                                <a:ext uri="{FF2B5EF4-FFF2-40B4-BE49-F238E27FC236}">
                                  <a16:creationId xmlns:a16="http://schemas.microsoft.com/office/drawing/2014/main" id="{8D766904-A3C6-43F1-B627-1D9697171588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662824227"/>
                                </p:ext>
                              </p:extLst>
                            </p:nvPr>
                          </p:nvGraphicFramePr>
                          <p:xfrm>
                            <a:off x="2205396" y="1344498"/>
                            <a:ext cx="204987" cy="202185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53442" name="Equation" r:id="rId15" imgW="228600" imgH="2664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5" imgW="228600" imgH="266400" progId="Equation.DSMT4">
                                    <p:embed/>
                                    <p:pic>
                                      <p:nvPicPr>
                                        <p:cNvPr id="103" name="Объект 10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766904-A3C6-43F1-B627-1D9697171588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6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205396" y="1344498"/>
                                          <a:ext cx="204987" cy="202185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90" name="Овал 89">
                            <a:extLst>
                              <a:ext uri="{FF2B5EF4-FFF2-40B4-BE49-F238E27FC236}">
                                <a16:creationId xmlns:a16="http://schemas.microsoft.com/office/drawing/2014/main" id="{132EB2A4-4182-4FF0-A7B6-85CB9ABE4C0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304930" y="3830633"/>
                            <a:ext cx="292360" cy="301206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93" name="TextBox 92">
                            <a:extLst>
                              <a:ext uri="{FF2B5EF4-FFF2-40B4-BE49-F238E27FC236}">
                                <a16:creationId xmlns:a16="http://schemas.microsoft.com/office/drawing/2014/main" id="{ABD6F732-81FA-495B-9817-7B617BA8E53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22220" y="4226183"/>
                            <a:ext cx="642961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’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96" name="Прямая со стрелкой 95">
                          <a:extLst>
                            <a:ext uri="{FF2B5EF4-FFF2-40B4-BE49-F238E27FC236}">
                              <a16:creationId xmlns:a16="http://schemas.microsoft.com/office/drawing/2014/main" id="{C0F8B85D-5C7A-4536-BCAE-8C10A6DA39FD}"/>
                            </a:ext>
                          </a:extLst>
                        </p:cNvPr>
                        <p:cNvCxnSpPr>
                          <a:cxnSpLocks/>
                          <a:stCxn id="90" idx="6"/>
                          <a:endCxn id="76" idx="3"/>
                        </p:cNvCxnSpPr>
                        <p:nvPr/>
                      </p:nvCxnSpPr>
                      <p:spPr>
                        <a:xfrm flipV="1">
                          <a:off x="597290" y="2430169"/>
                          <a:ext cx="2541162" cy="1551067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chemeClr val="accent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07" name="Дуга 106">
                        <a:extLst>
                          <a:ext uri="{FF2B5EF4-FFF2-40B4-BE49-F238E27FC236}">
                            <a16:creationId xmlns:a16="http://schemas.microsoft.com/office/drawing/2014/main" id="{5807B990-CFB8-45CC-ACE9-F21AF79F03A7}"/>
                          </a:ext>
                        </a:extLst>
                      </p:cNvPr>
                      <p:cNvSpPr/>
                      <p:nvPr/>
                    </p:nvSpPr>
                    <p:spPr>
                      <a:xfrm rot="12231503">
                        <a:off x="2566995" y="2770942"/>
                        <a:ext cx="549438" cy="266941"/>
                      </a:xfrm>
                      <a:prstGeom prst="arc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</p:grpSp>
          </p:grpSp>
          <p:graphicFrame>
            <p:nvGraphicFramePr>
              <p:cNvPr id="124" name="Объект 123">
                <a:extLst>
                  <a:ext uri="{FF2B5EF4-FFF2-40B4-BE49-F238E27FC236}">
                    <a16:creationId xmlns:a16="http://schemas.microsoft.com/office/drawing/2014/main" id="{1DF4870D-6E28-4795-B812-BF9324A21D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4786872"/>
                  </p:ext>
                </p:extLst>
              </p:nvPr>
            </p:nvGraphicFramePr>
            <p:xfrm>
              <a:off x="1395414" y="3396256"/>
              <a:ext cx="497986" cy="631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3" name="Equation" r:id="rId17" imgW="203040" imgH="228600" progId="Equation.DSMT4">
                      <p:embed/>
                    </p:oleObj>
                  </mc:Choice>
                  <mc:Fallback>
                    <p:oleObj name="Equation" r:id="rId17" imgW="203040" imgH="228600" progId="Equation.DSMT4">
                      <p:embed/>
                      <p:pic>
                        <p:nvPicPr>
                          <p:cNvPr id="102" name="Объект 101">
                            <a:extLst>
                              <a:ext uri="{FF2B5EF4-FFF2-40B4-BE49-F238E27FC236}">
                                <a16:creationId xmlns:a16="http://schemas.microsoft.com/office/drawing/2014/main" id="{51C57A6C-0704-49C5-A460-F46AAC979F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395414" y="3396256"/>
                            <a:ext cx="497986" cy="631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072FA5A-DA0D-48CB-929C-29DCF77CE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54670"/>
              </p:ext>
            </p:extLst>
          </p:nvPr>
        </p:nvGraphicFramePr>
        <p:xfrm>
          <a:off x="3236236" y="3245366"/>
          <a:ext cx="8088181" cy="75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Equation" r:id="rId19" imgW="5574960" imgH="520560" progId="Equation.DSMT4">
                  <p:embed/>
                </p:oleObj>
              </mc:Choice>
              <mc:Fallback>
                <p:oleObj name="Equation" r:id="rId19" imgW="557496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6236" y="3245366"/>
                        <a:ext cx="8088181" cy="75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3D89B1A2-EC80-42A0-9348-803D2958B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19732"/>
              </p:ext>
            </p:extLst>
          </p:nvPr>
        </p:nvGraphicFramePr>
        <p:xfrm>
          <a:off x="3715394" y="4535181"/>
          <a:ext cx="6778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Equation" r:id="rId21" imgW="4673520" imgH="520560" progId="Equation.DSMT4">
                  <p:embed/>
                </p:oleObj>
              </mc:Choice>
              <mc:Fallback>
                <p:oleObj name="Equation" r:id="rId21" imgW="4673520" imgH="52056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072FA5A-DA0D-48CB-929C-29DCF77CE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15394" y="4535181"/>
                        <a:ext cx="67786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11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 СИСТЕМ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B0697DAF-0511-4FC5-837F-35D595BCB5B9}"/>
              </a:ext>
            </a:extLst>
          </p:cNvPr>
          <p:cNvGrpSpPr/>
          <p:nvPr/>
        </p:nvGrpSpPr>
        <p:grpSpPr>
          <a:xfrm>
            <a:off x="702492" y="832347"/>
            <a:ext cx="4022988" cy="3609689"/>
            <a:chOff x="1367597" y="1129951"/>
            <a:chExt cx="3427316" cy="3028760"/>
          </a:xfrm>
        </p:grpSpPr>
        <p:grpSp>
          <p:nvGrpSpPr>
            <p:cNvPr id="34" name="Группа 33">
              <a:extLst>
                <a:ext uri="{FF2B5EF4-FFF2-40B4-BE49-F238E27FC236}">
                  <a16:creationId xmlns:a16="http://schemas.microsoft.com/office/drawing/2014/main" id="{8AC8AAD2-B51B-4329-830D-113F5EB35557}"/>
                </a:ext>
              </a:extLst>
            </p:cNvPr>
            <p:cNvGrpSpPr/>
            <p:nvPr/>
          </p:nvGrpSpPr>
          <p:grpSpPr>
            <a:xfrm>
              <a:off x="1367597" y="1129951"/>
              <a:ext cx="3427316" cy="3028760"/>
              <a:chOff x="1367597" y="1129951"/>
              <a:chExt cx="3427316" cy="3028760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ADE6D10D-C5C3-4477-B343-DCB83488CAA9}"/>
                  </a:ext>
                </a:extLst>
              </p:cNvPr>
              <p:cNvGrpSpPr/>
              <p:nvPr/>
            </p:nvGrpSpPr>
            <p:grpSpPr>
              <a:xfrm>
                <a:off x="1367597" y="1256429"/>
                <a:ext cx="2810567" cy="2902282"/>
                <a:chOff x="1367597" y="1256429"/>
                <a:chExt cx="2810567" cy="2902282"/>
              </a:xfrm>
            </p:grpSpPr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6476503-CAAC-462A-AD07-477F898B9E72}"/>
                    </a:ext>
                  </a:extLst>
                </p:cNvPr>
                <p:cNvSpPr txBox="1"/>
                <p:nvPr/>
              </p:nvSpPr>
              <p:spPr>
                <a:xfrm>
                  <a:off x="1567701" y="3697046"/>
                  <a:ext cx="3860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O</a:t>
                  </a:r>
                  <a:endParaRPr lang="ru-RU" sz="2400" b="1" i="1" dirty="0">
                    <a:solidFill>
                      <a:schemeClr val="accent5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grpSp>
              <p:nvGrpSpPr>
                <p:cNvPr id="30" name="Группа 29">
                  <a:extLst>
                    <a:ext uri="{FF2B5EF4-FFF2-40B4-BE49-F238E27FC236}">
                      <a16:creationId xmlns:a16="http://schemas.microsoft.com/office/drawing/2014/main" id="{111ACA3D-A3B8-47AC-AA05-3701F251B800}"/>
                    </a:ext>
                  </a:extLst>
                </p:cNvPr>
                <p:cNvGrpSpPr/>
                <p:nvPr/>
              </p:nvGrpSpPr>
              <p:grpSpPr>
                <a:xfrm>
                  <a:off x="1367597" y="1256429"/>
                  <a:ext cx="2810567" cy="2578726"/>
                  <a:chOff x="1325358" y="1290994"/>
                  <a:chExt cx="2810567" cy="2578726"/>
                </a:xfrm>
              </p:grpSpPr>
              <p:grpSp>
                <p:nvGrpSpPr>
                  <p:cNvPr id="29" name="Группа 28">
                    <a:extLst>
                      <a:ext uri="{FF2B5EF4-FFF2-40B4-BE49-F238E27FC236}">
                        <a16:creationId xmlns:a16="http://schemas.microsoft.com/office/drawing/2014/main" id="{A86233D8-A0DE-4C21-918C-CBF32479B455}"/>
                      </a:ext>
                    </a:extLst>
                  </p:cNvPr>
                  <p:cNvGrpSpPr/>
                  <p:nvPr/>
                </p:nvGrpSpPr>
                <p:grpSpPr>
                  <a:xfrm>
                    <a:off x="1325358" y="1290994"/>
                    <a:ext cx="2810567" cy="2578726"/>
                    <a:chOff x="1325358" y="1290994"/>
                    <a:chExt cx="2810567" cy="2578726"/>
                  </a:xfrm>
                </p:grpSpPr>
                <p:grpSp>
                  <p:nvGrpSpPr>
                    <p:cNvPr id="18" name="Группа 17">
                      <a:extLst>
                        <a:ext uri="{FF2B5EF4-FFF2-40B4-BE49-F238E27FC236}">
                          <a16:creationId xmlns:a16="http://schemas.microsoft.com/office/drawing/2014/main" id="{1475D483-7ECF-46A8-9960-A447E2AD54B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5358" y="1290994"/>
                      <a:ext cx="2810567" cy="2578726"/>
                      <a:chOff x="1325358" y="1290994"/>
                      <a:chExt cx="2810567" cy="2578726"/>
                    </a:xfrm>
                  </p:grpSpPr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938DE0B2-5E03-4D11-9CFE-F98772CEAC0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492535" y="3667420"/>
                        <a:ext cx="183865" cy="202300"/>
                      </a:xfrm>
                      <a:prstGeom prst="ellipse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grpSp>
                    <p:nvGrpSpPr>
                      <p:cNvPr id="17" name="Группа 16">
                        <a:extLst>
                          <a:ext uri="{FF2B5EF4-FFF2-40B4-BE49-F238E27FC236}">
                            <a16:creationId xmlns:a16="http://schemas.microsoft.com/office/drawing/2014/main" id="{BF8AA571-5F5A-4D19-BF15-744326F35B5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325358" y="1290994"/>
                        <a:ext cx="2810567" cy="1944331"/>
                        <a:chOff x="1325358" y="1290994"/>
                        <a:chExt cx="2810567" cy="1944331"/>
                      </a:xfrm>
                    </p:grpSpPr>
                    <p:sp>
                      <p:nvSpPr>
                        <p:cNvPr id="88" name="Овал 87">
                          <a:extLst>
                            <a:ext uri="{FF2B5EF4-FFF2-40B4-BE49-F238E27FC236}">
                              <a16:creationId xmlns:a16="http://schemas.microsoft.com/office/drawing/2014/main" id="{785B6B73-28ED-4DAC-9BA6-DD96686478C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238500" y="2594990"/>
                          <a:ext cx="228600" cy="232482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90" name="Овал 89">
                          <a:extLst>
                            <a:ext uri="{FF2B5EF4-FFF2-40B4-BE49-F238E27FC236}">
                              <a16:creationId xmlns:a16="http://schemas.microsoft.com/office/drawing/2014/main" id="{69DAA8E4-F16C-403C-9F0C-B0968887869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86620" y="1674468"/>
                          <a:ext cx="227673" cy="208923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cxnSp>
                      <p:nvCxnSpPr>
                        <p:cNvPr id="93" name="Прямая со стрелкой 92">
                          <a:extLst>
                            <a:ext uri="{FF2B5EF4-FFF2-40B4-BE49-F238E27FC236}">
                              <a16:creationId xmlns:a16="http://schemas.microsoft.com/office/drawing/2014/main" id="{2D95BFF2-619F-4D4E-86A0-F9BB218757A9}"/>
                            </a:ext>
                          </a:extLst>
                        </p:cNvPr>
                        <p:cNvCxnSpPr>
                          <a:cxnSpLocks/>
                          <a:endCxn id="88" idx="1"/>
                        </p:cNvCxnSpPr>
                        <p:nvPr/>
                      </p:nvCxnSpPr>
                      <p:spPr>
                        <a:xfrm>
                          <a:off x="2023868" y="1764446"/>
                          <a:ext cx="1248110" cy="86459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prstDash val="sysDot"/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5" name="Прямая со стрелкой 94">
                          <a:extLst>
                            <a:ext uri="{FF2B5EF4-FFF2-40B4-BE49-F238E27FC236}">
                              <a16:creationId xmlns:a16="http://schemas.microsoft.com/office/drawing/2014/main" id="{C6F1A189-EF7F-4DEE-A9FB-FDF271568C9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271978" y="2637192"/>
                          <a:ext cx="863947" cy="598133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8" name="Прямая со стрелкой 97">
                          <a:extLst>
                            <a:ext uri="{FF2B5EF4-FFF2-40B4-BE49-F238E27FC236}">
                              <a16:creationId xmlns:a16="http://schemas.microsoft.com/office/drawing/2014/main" id="{1CB8890C-71C3-4A26-A37D-45CB4751339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25358" y="1290994"/>
                          <a:ext cx="702084" cy="48793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headEnd type="triangle"/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23" name="Прямая со стрелкой 22">
                      <a:extLst>
                        <a:ext uri="{FF2B5EF4-FFF2-40B4-BE49-F238E27FC236}">
                          <a16:creationId xmlns:a16="http://schemas.microsoft.com/office/drawing/2014/main" id="{547AC6F7-98ED-4FC2-9923-1A197005CBAD}"/>
                        </a:ext>
                      </a:extLst>
                    </p:cNvPr>
                    <p:cNvCxnSpPr>
                      <a:stCxn id="87" idx="0"/>
                      <a:endCxn id="90" idx="4"/>
                    </p:cNvCxnSpPr>
                    <p:nvPr/>
                  </p:nvCxnSpPr>
                  <p:spPr>
                    <a:xfrm flipV="1">
                      <a:off x="1584468" y="1883391"/>
                      <a:ext cx="415989" cy="1784029"/>
                    </a:xfrm>
                    <a:prstGeom prst="straightConnector1">
                      <a:avLst/>
                    </a:prstGeom>
                    <a:ln w="22225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Прямая со стрелкой 25">
                      <a:extLst>
                        <a:ext uri="{FF2B5EF4-FFF2-40B4-BE49-F238E27FC236}">
                          <a16:creationId xmlns:a16="http://schemas.microsoft.com/office/drawing/2014/main" id="{247DCE1F-B189-4D61-B42F-90AFDC035F1D}"/>
                        </a:ext>
                      </a:extLst>
                    </p:cNvPr>
                    <p:cNvCxnSpPr>
                      <a:stCxn id="87" idx="7"/>
                      <a:endCxn id="88" idx="3"/>
                    </p:cNvCxnSpPr>
                    <p:nvPr/>
                  </p:nvCxnSpPr>
                  <p:spPr>
                    <a:xfrm flipV="1">
                      <a:off x="1649474" y="2793426"/>
                      <a:ext cx="1622504" cy="903620"/>
                    </a:xfrm>
                    <a:prstGeom prst="straightConnector1">
                      <a:avLst/>
                    </a:prstGeom>
                    <a:ln w="22225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FD93BB49-ACFB-406B-9DB7-849E4482E813}"/>
                      </a:ext>
                    </a:extLst>
                  </p:cNvPr>
                  <p:cNvSpPr txBox="1"/>
                  <p:nvPr/>
                </p:nvSpPr>
                <p:spPr>
                  <a:xfrm>
                    <a:off x="1567701" y="1702517"/>
                    <a:ext cx="32134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3E94E149-A5BF-43ED-A256-57E531AF581F}"/>
                      </a:ext>
                    </a:extLst>
                  </p:cNvPr>
                  <p:cNvSpPr txBox="1"/>
                  <p:nvPr/>
                </p:nvSpPr>
                <p:spPr>
                  <a:xfrm>
                    <a:off x="3238500" y="2793426"/>
                    <a:ext cx="32134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graphicFrame>
                <p:nvGraphicFramePr>
                  <p:cNvPr id="119" name="Объект 118">
                    <a:extLst>
                      <a:ext uri="{FF2B5EF4-FFF2-40B4-BE49-F238E27FC236}">
                        <a16:creationId xmlns:a16="http://schemas.microsoft.com/office/drawing/2014/main" id="{CF41FDE5-56F9-4905-BBBC-E22A9A4FA7B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10987007"/>
                      </p:ext>
                    </p:extLst>
                  </p:nvPr>
                </p:nvGraphicFramePr>
                <p:xfrm>
                  <a:off x="1365250" y="2609850"/>
                  <a:ext cx="347663" cy="581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47" name="Equation" r:id="rId3" imgW="177480" imgH="304560" progId="Equation.DSMT4">
                          <p:embed/>
                        </p:oleObj>
                      </mc:Choice>
                      <mc:Fallback>
                        <p:oleObj name="Equation" r:id="rId3" imgW="177480" imgH="304560" progId="Equation.DSMT4">
                          <p:embed/>
                          <p:pic>
                            <p:nvPicPr>
                              <p:cNvPr id="105" name="Объект 104">
                                <a:extLst>
                                  <a:ext uri="{FF2B5EF4-FFF2-40B4-BE49-F238E27FC236}">
                                    <a16:creationId xmlns:a16="http://schemas.microsoft.com/office/drawing/2014/main" id="{215A2BDE-7F10-45EB-A21B-A23EBDAF3CC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65250" y="2609850"/>
                                <a:ext cx="347663" cy="581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1" name="Объект 120">
                    <a:extLst>
                      <a:ext uri="{FF2B5EF4-FFF2-40B4-BE49-F238E27FC236}">
                        <a16:creationId xmlns:a16="http://schemas.microsoft.com/office/drawing/2014/main" id="{F8043944-5C67-4622-9138-13DB01FC8C0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0148244"/>
                      </p:ext>
                    </p:extLst>
                  </p:nvPr>
                </p:nvGraphicFramePr>
                <p:xfrm>
                  <a:off x="2404891" y="3208079"/>
                  <a:ext cx="373063" cy="581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48" name="Equation" r:id="rId5" imgW="190440" imgH="304560" progId="Equation.DSMT4">
                          <p:embed/>
                        </p:oleObj>
                      </mc:Choice>
                      <mc:Fallback>
                        <p:oleObj name="Equation" r:id="rId5" imgW="190440" imgH="304560" progId="Equation.DSMT4">
                          <p:embed/>
                          <p:pic>
                            <p:nvPicPr>
                              <p:cNvPr id="119" name="Объект 118">
                                <a:extLst>
                                  <a:ext uri="{FF2B5EF4-FFF2-40B4-BE49-F238E27FC236}">
                                    <a16:creationId xmlns:a16="http://schemas.microsoft.com/office/drawing/2014/main" id="{CF41FDE5-56F9-4905-BBBC-E22A9A4FA7B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04891" y="3208079"/>
                                <a:ext cx="373063" cy="581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22" name="Объект 121">
                <a:extLst>
                  <a:ext uri="{FF2B5EF4-FFF2-40B4-BE49-F238E27FC236}">
                    <a16:creationId xmlns:a16="http://schemas.microsoft.com/office/drawing/2014/main" id="{1A68FE58-7E43-4781-B880-BB9331693D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0620131"/>
                  </p:ext>
                </p:extLst>
              </p:nvPr>
            </p:nvGraphicFramePr>
            <p:xfrm>
              <a:off x="3585287" y="2427226"/>
              <a:ext cx="1209626" cy="43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9" name="Equation" r:id="rId7" imgW="939600" imgH="330120" progId="Equation.DSMT4">
                      <p:embed/>
                    </p:oleObj>
                  </mc:Choice>
                  <mc:Fallback>
                    <p:oleObj name="Equation" r:id="rId7" imgW="939600" imgH="330120" progId="Equation.DSMT4">
                      <p:embed/>
                      <p:pic>
                        <p:nvPicPr>
                          <p:cNvPr id="103" name="Объект 102">
                            <a:extLst>
                              <a:ext uri="{FF2B5EF4-FFF2-40B4-BE49-F238E27FC236}">
                                <a16:creationId xmlns:a16="http://schemas.microsoft.com/office/drawing/2014/main" id="{8D766904-A3C6-43F1-B627-1D969717158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85287" y="2427226"/>
                            <a:ext cx="1209626" cy="4385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Объект 123">
                <a:extLst>
                  <a:ext uri="{FF2B5EF4-FFF2-40B4-BE49-F238E27FC236}">
                    <a16:creationId xmlns:a16="http://schemas.microsoft.com/office/drawing/2014/main" id="{F20974C5-A757-4680-8C38-FA45765306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6005673"/>
                  </p:ext>
                </p:extLst>
              </p:nvPr>
            </p:nvGraphicFramePr>
            <p:xfrm>
              <a:off x="1577976" y="1129951"/>
              <a:ext cx="1119214" cy="411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0" name="Equation" r:id="rId9" imgW="927000" imgH="330120" progId="Equation.DSMT4">
                      <p:embed/>
                    </p:oleObj>
                  </mc:Choice>
                  <mc:Fallback>
                    <p:oleObj name="Equation" r:id="rId9" imgW="927000" imgH="330120" progId="Equation.DSMT4">
                      <p:embed/>
                      <p:pic>
                        <p:nvPicPr>
                          <p:cNvPr id="122" name="Объект 121">
                            <a:extLst>
                              <a:ext uri="{FF2B5EF4-FFF2-40B4-BE49-F238E27FC236}">
                                <a16:creationId xmlns:a16="http://schemas.microsoft.com/office/drawing/2014/main" id="{1A68FE58-7E43-4781-B880-BB9331693D2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77976" y="1129951"/>
                            <a:ext cx="1119214" cy="4115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3FB49803-4CB8-4A7B-A43E-D4E85CFC6ED5}"/>
                </a:ext>
              </a:extLst>
            </p:cNvPr>
            <p:cNvCxnSpPr>
              <a:endCxn id="90" idx="5"/>
            </p:cNvCxnSpPr>
            <p:nvPr/>
          </p:nvCxnSpPr>
          <p:spPr>
            <a:xfrm flipH="1" flipV="1">
              <a:off x="2123190" y="1818230"/>
              <a:ext cx="1157549" cy="8189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7" name="Объект 126">
              <a:extLst>
                <a:ext uri="{FF2B5EF4-FFF2-40B4-BE49-F238E27FC236}">
                  <a16:creationId xmlns:a16="http://schemas.microsoft.com/office/drawing/2014/main" id="{B7706EE0-28FF-4D05-A1F2-D9D21A317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488036"/>
                </p:ext>
              </p:extLst>
            </p:nvPr>
          </p:nvGraphicFramePr>
          <p:xfrm>
            <a:off x="2177515" y="2294217"/>
            <a:ext cx="644718" cy="3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1" name="Equation" r:id="rId11" imgW="558720" imgH="304560" progId="Equation.DSMT4">
                    <p:embed/>
                  </p:oleObj>
                </mc:Choice>
                <mc:Fallback>
                  <p:oleObj name="Equation" r:id="rId11" imgW="558720" imgH="304560" progId="Equation.DSMT4">
                    <p:embed/>
                    <p:pic>
                      <p:nvPicPr>
                        <p:cNvPr id="119" name="Объект 118">
                          <a:extLst>
                            <a:ext uri="{FF2B5EF4-FFF2-40B4-BE49-F238E27FC236}">
                              <a16:creationId xmlns:a16="http://schemas.microsoft.com/office/drawing/2014/main" id="{CF41FDE5-56F9-4905-BBBC-E22A9A4FA7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77515" y="2294217"/>
                          <a:ext cx="644718" cy="3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412266CB-A943-40B1-9E66-CB271ACA3D1E}"/>
              </a:ext>
            </a:extLst>
          </p:cNvPr>
          <p:cNvSpPr/>
          <p:nvPr/>
        </p:nvSpPr>
        <p:spPr>
          <a:xfrm>
            <a:off x="4744700" y="661067"/>
            <a:ext cx="70599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 сначала замкнутую систему, т.е. момент внутренних сил. Для достаточно рассмотреть момент сил, действующих на пару взаимодействующих точек, относительно некоторого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Общий момент внутренних сил системы можно получить суммированием моментов парных взаимодействий. 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C0F52671-05AC-48A7-8E8C-779FEEED8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09184"/>
              </p:ext>
            </p:extLst>
          </p:nvPr>
        </p:nvGraphicFramePr>
        <p:xfrm>
          <a:off x="6166242" y="2534781"/>
          <a:ext cx="3933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2" name="Equation" r:id="rId13" imgW="2819160" imgH="520560" progId="Equation.DSMT4">
                  <p:embed/>
                </p:oleObj>
              </mc:Choice>
              <mc:Fallback>
                <p:oleObj name="Equation" r:id="rId13" imgW="281916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6242" y="2534781"/>
                        <a:ext cx="39338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F63C59C5-F576-4260-B646-46F893F33EE7}"/>
              </a:ext>
            </a:extLst>
          </p:cNvPr>
          <p:cNvSpPr/>
          <p:nvPr/>
        </p:nvSpPr>
        <p:spPr>
          <a:xfrm>
            <a:off x="4862076" y="3272888"/>
            <a:ext cx="70599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силу третьего закона Ньютона                    , получае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       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27ACAF3-8601-4C31-B046-B0FD245ED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10964"/>
              </p:ext>
            </p:extLst>
          </p:nvPr>
        </p:nvGraphicFramePr>
        <p:xfrm>
          <a:off x="8836967" y="3264926"/>
          <a:ext cx="1075690" cy="42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3"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C0F52671-05AC-48A7-8E8C-779FEEED8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36967" y="3264926"/>
                        <a:ext cx="1075690" cy="424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Объект 132">
            <a:extLst>
              <a:ext uri="{FF2B5EF4-FFF2-40B4-BE49-F238E27FC236}">
                <a16:creationId xmlns:a16="http://schemas.microsoft.com/office/drawing/2014/main" id="{C64CC2CA-24B9-4556-AF5D-71268D713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56862"/>
              </p:ext>
            </p:extLst>
          </p:nvPr>
        </p:nvGraphicFramePr>
        <p:xfrm>
          <a:off x="2406616" y="3823129"/>
          <a:ext cx="9398000" cy="67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17" imgW="7264080" imgH="520560" progId="Equation.DSMT4">
                  <p:embed/>
                </p:oleObj>
              </mc:Choice>
              <mc:Fallback>
                <p:oleObj name="Equation" r:id="rId17" imgW="7264080" imgH="52056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C0F52671-05AC-48A7-8E8C-779FEEED8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6616" y="3823129"/>
                        <a:ext cx="9398000" cy="67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Прямоугольник 133">
            <a:extLst>
              <a:ext uri="{FF2B5EF4-FFF2-40B4-BE49-F238E27FC236}">
                <a16:creationId xmlns:a16="http://schemas.microsoft.com/office/drawing/2014/main" id="{A5C38CAE-469D-4F24-BD9E-29B955E2C97E}"/>
              </a:ext>
            </a:extLst>
          </p:cNvPr>
          <p:cNvSpPr/>
          <p:nvPr/>
        </p:nvSpPr>
        <p:spPr>
          <a:xfrm>
            <a:off x="408920" y="4581605"/>
            <a:ext cx="11395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Момент внутренних сил равен нулю        с учетом внешних сил, момент системы запишется следующим образом.</a:t>
            </a:r>
          </a:p>
        </p:txBody>
      </p:sp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BEE16AF9-88E3-475D-BA6E-E3E75394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42024"/>
              </p:ext>
            </p:extLst>
          </p:nvPr>
        </p:nvGraphicFramePr>
        <p:xfrm>
          <a:off x="5517156" y="4845462"/>
          <a:ext cx="588676" cy="40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19" imgW="203040" imgH="139680" progId="Equation.DSMT4">
                  <p:embed/>
                </p:oleObj>
              </mc:Choice>
              <mc:Fallback>
                <p:oleObj name="Equation" r:id="rId1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7156" y="4845462"/>
                        <a:ext cx="588676" cy="40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Объект 134">
            <a:extLst>
              <a:ext uri="{FF2B5EF4-FFF2-40B4-BE49-F238E27FC236}">
                <a16:creationId xmlns:a16="http://schemas.microsoft.com/office/drawing/2014/main" id="{41620983-7003-4C15-B13B-4558D9B74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74489"/>
              </p:ext>
            </p:extLst>
          </p:nvPr>
        </p:nvGraphicFramePr>
        <p:xfrm>
          <a:off x="2031560" y="5407386"/>
          <a:ext cx="8378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Equation" r:id="rId21" imgW="6476760" imgH="672840" progId="Equation.DSMT4">
                  <p:embed/>
                </p:oleObj>
              </mc:Choice>
              <mc:Fallback>
                <p:oleObj name="Equation" r:id="rId21" imgW="6476760" imgH="672840" progId="Equation.DSMT4">
                  <p:embed/>
                  <p:pic>
                    <p:nvPicPr>
                      <p:cNvPr id="133" name="Объект 132">
                        <a:extLst>
                          <a:ext uri="{FF2B5EF4-FFF2-40B4-BE49-F238E27FC236}">
                            <a16:creationId xmlns:a16="http://schemas.microsoft.com/office/drawing/2014/main" id="{C64CC2CA-24B9-4556-AF5D-71268D713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31560" y="5407386"/>
                        <a:ext cx="83788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747C567A-EFA2-4376-8C9E-715A58BC6214}"/>
              </a:ext>
            </a:extLst>
          </p:cNvPr>
          <p:cNvSpPr/>
          <p:nvPr/>
        </p:nvSpPr>
        <p:spPr>
          <a:xfrm>
            <a:off x="260924" y="6170861"/>
            <a:ext cx="115272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лавный момент сил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 определяется только моментом внешних сил.</a:t>
            </a:r>
          </a:p>
        </p:txBody>
      </p:sp>
      <p:graphicFrame>
        <p:nvGraphicFramePr>
          <p:cNvPr id="160" name="Объект 159">
            <a:extLst>
              <a:ext uri="{FF2B5EF4-FFF2-40B4-BE49-F238E27FC236}">
                <a16:creationId xmlns:a16="http://schemas.microsoft.com/office/drawing/2014/main" id="{3AB0BFC5-59D9-40F4-9D60-0152306BB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69245"/>
              </p:ext>
            </p:extLst>
          </p:nvPr>
        </p:nvGraphicFramePr>
        <p:xfrm>
          <a:off x="1068667" y="6133955"/>
          <a:ext cx="712948" cy="53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23" imgW="571320" imgH="431640" progId="Equation.DSMT4">
                  <p:embed/>
                </p:oleObj>
              </mc:Choice>
              <mc:Fallback>
                <p:oleObj name="Equation" r:id="rId23" imgW="571320" imgH="431640" progId="Equation.DSMT4">
                  <p:embed/>
                  <p:pic>
                    <p:nvPicPr>
                      <p:cNvPr id="135" name="Объект 134">
                        <a:extLst>
                          <a:ext uri="{FF2B5EF4-FFF2-40B4-BE49-F238E27FC236}">
                            <a16:creationId xmlns:a16="http://schemas.microsoft.com/office/drawing/2014/main" id="{41620983-7003-4C15-B13B-4558D9B74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68667" y="6133955"/>
                        <a:ext cx="712948" cy="535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818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МПУЛЬ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20" name="Объект 119">
            <a:extLst>
              <a:ext uri="{FF2B5EF4-FFF2-40B4-BE49-F238E27FC236}">
                <a16:creationId xmlns:a16="http://schemas.microsoft.com/office/drawing/2014/main" id="{607739C8-B3E1-4B1F-B194-ED9EDBAFD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94438"/>
              </p:ext>
            </p:extLst>
          </p:nvPr>
        </p:nvGraphicFramePr>
        <p:xfrm>
          <a:off x="6392863" y="1085850"/>
          <a:ext cx="4373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2863" y="1085850"/>
                        <a:ext cx="43735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Объект 122">
            <a:extLst>
              <a:ext uri="{FF2B5EF4-FFF2-40B4-BE49-F238E27FC236}">
                <a16:creationId xmlns:a16="http://schemas.microsoft.com/office/drawing/2014/main" id="{0434B9DF-6CEA-4BBF-9FDB-8D93F57C9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947936"/>
              </p:ext>
            </p:extLst>
          </p:nvPr>
        </p:nvGraphicFramePr>
        <p:xfrm>
          <a:off x="6245225" y="2439988"/>
          <a:ext cx="4670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5" imgW="2400120" imgH="457200" progId="Equation.DSMT4">
                  <p:embed/>
                </p:oleObj>
              </mc:Choice>
              <mc:Fallback>
                <p:oleObj name="Equation" r:id="rId5" imgW="2400120" imgH="457200" progId="Equation.DSMT4">
                  <p:embed/>
                  <p:pic>
                    <p:nvPicPr>
                      <p:cNvPr id="120" name="Объект 119">
                        <a:extLst>
                          <a:ext uri="{FF2B5EF4-FFF2-40B4-BE49-F238E27FC236}">
                            <a16:creationId xmlns:a16="http://schemas.microsoft.com/office/drawing/2014/main" id="{607739C8-B3E1-4B1F-B194-ED9EDBAFD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5225" y="2439988"/>
                        <a:ext cx="46704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B17F9C0B-698A-45C8-A703-0B00867AD195}"/>
              </a:ext>
            </a:extLst>
          </p:cNvPr>
          <p:cNvGrpSpPr/>
          <p:nvPr/>
        </p:nvGrpSpPr>
        <p:grpSpPr>
          <a:xfrm>
            <a:off x="214600" y="692937"/>
            <a:ext cx="5136262" cy="4374363"/>
            <a:chOff x="214600" y="692937"/>
            <a:chExt cx="5136262" cy="4374363"/>
          </a:xfrm>
        </p:grpSpPr>
        <p:grpSp>
          <p:nvGrpSpPr>
            <p:cNvPr id="76" name="Группа 75">
              <a:extLst>
                <a:ext uri="{FF2B5EF4-FFF2-40B4-BE49-F238E27FC236}">
                  <a16:creationId xmlns:a16="http://schemas.microsoft.com/office/drawing/2014/main" id="{1340ACCC-CFD5-4136-87D8-F8A938899AC7}"/>
                </a:ext>
              </a:extLst>
            </p:cNvPr>
            <p:cNvGrpSpPr/>
            <p:nvPr/>
          </p:nvGrpSpPr>
          <p:grpSpPr>
            <a:xfrm>
              <a:off x="214600" y="692937"/>
              <a:ext cx="5136262" cy="4374363"/>
              <a:chOff x="214600" y="692937"/>
              <a:chExt cx="5136262" cy="4374363"/>
            </a:xfrm>
          </p:grpSpPr>
          <p:grpSp>
            <p:nvGrpSpPr>
              <p:cNvPr id="77" name="Группа 76">
                <a:extLst>
                  <a:ext uri="{FF2B5EF4-FFF2-40B4-BE49-F238E27FC236}">
                    <a16:creationId xmlns:a16="http://schemas.microsoft.com/office/drawing/2014/main" id="{4055A381-E9E8-48AD-8936-31DFAD5B9DB1}"/>
                  </a:ext>
                </a:extLst>
              </p:cNvPr>
              <p:cNvGrpSpPr/>
              <p:nvPr/>
            </p:nvGrpSpPr>
            <p:grpSpPr>
              <a:xfrm>
                <a:off x="214600" y="692937"/>
                <a:ext cx="5136262" cy="4374363"/>
                <a:chOff x="214600" y="692937"/>
                <a:chExt cx="5136262" cy="4374363"/>
              </a:xfrm>
            </p:grpSpPr>
            <p:cxnSp>
              <p:nvCxnSpPr>
                <p:cNvPr id="79" name="Прямая со стрелкой 78">
                  <a:extLst>
                    <a:ext uri="{FF2B5EF4-FFF2-40B4-BE49-F238E27FC236}">
                      <a16:creationId xmlns:a16="http://schemas.microsoft.com/office/drawing/2014/main" id="{823AE949-1B27-4866-9FC2-B996E3D4C9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109959" y="1514898"/>
                  <a:ext cx="1516356" cy="927126"/>
                </a:xfrm>
                <a:prstGeom prst="straightConnector1">
                  <a:avLst/>
                </a:prstGeom>
                <a:ln w="25400">
                  <a:solidFill>
                    <a:schemeClr val="accent1"/>
                  </a:solidFill>
                  <a:prstDash val="sysDot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0" name="Группа 79">
                  <a:extLst>
                    <a:ext uri="{FF2B5EF4-FFF2-40B4-BE49-F238E27FC236}">
                      <a16:creationId xmlns:a16="http://schemas.microsoft.com/office/drawing/2014/main" id="{88A52717-8B65-40FC-AEE9-0F793F67F756}"/>
                    </a:ext>
                  </a:extLst>
                </p:cNvPr>
                <p:cNvGrpSpPr/>
                <p:nvPr/>
              </p:nvGrpSpPr>
              <p:grpSpPr>
                <a:xfrm>
                  <a:off x="214600" y="692937"/>
                  <a:ext cx="5136262" cy="4374363"/>
                  <a:chOff x="214600" y="692937"/>
                  <a:chExt cx="5136262" cy="4374363"/>
                </a:xfrm>
              </p:grpSpPr>
              <p:cxnSp>
                <p:nvCxnSpPr>
                  <p:cNvPr id="81" name="Прямая со стрелкой 80">
                    <a:extLst>
                      <a:ext uri="{FF2B5EF4-FFF2-40B4-BE49-F238E27FC236}">
                        <a16:creationId xmlns:a16="http://schemas.microsoft.com/office/drawing/2014/main" id="{EDB839E3-12A1-4732-8F03-54C9BFDC4CC3}"/>
                      </a:ext>
                    </a:extLst>
                  </p:cNvPr>
                  <p:cNvCxnSpPr>
                    <a:cxnSpLocks/>
                    <a:stCxn id="101" idx="4"/>
                  </p:cNvCxnSpPr>
                  <p:nvPr/>
                </p:nvCxnSpPr>
                <p:spPr>
                  <a:xfrm>
                    <a:off x="429510" y="2442393"/>
                    <a:ext cx="0" cy="1396182"/>
                  </a:xfrm>
                  <a:prstGeom prst="straightConnector1">
                    <a:avLst/>
                  </a:prstGeom>
                  <a:ln w="508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Группа 81">
                    <a:extLst>
                      <a:ext uri="{FF2B5EF4-FFF2-40B4-BE49-F238E27FC236}">
                        <a16:creationId xmlns:a16="http://schemas.microsoft.com/office/drawing/2014/main" id="{DC4A52B2-51AE-4BAC-B1DA-6023D7F5629F}"/>
                      </a:ext>
                    </a:extLst>
                  </p:cNvPr>
                  <p:cNvGrpSpPr/>
                  <p:nvPr/>
                </p:nvGrpSpPr>
                <p:grpSpPr>
                  <a:xfrm>
                    <a:off x="214600" y="692937"/>
                    <a:ext cx="5136262" cy="4374363"/>
                    <a:chOff x="222220" y="692937"/>
                    <a:chExt cx="5136262" cy="4374363"/>
                  </a:xfrm>
                </p:grpSpPr>
                <p:graphicFrame>
                  <p:nvGraphicFramePr>
                    <p:cNvPr id="83" name="Объект 82">
                      <a:extLst>
                        <a:ext uri="{FF2B5EF4-FFF2-40B4-BE49-F238E27FC236}">
                          <a16:creationId xmlns:a16="http://schemas.microsoft.com/office/drawing/2014/main" id="{421CCB63-142B-41F9-86AB-ADDDC6B890E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03522567"/>
                        </p:ext>
                      </p:extLst>
                    </p:nvPr>
                  </p:nvGraphicFramePr>
                  <p:xfrm>
                    <a:off x="437130" y="2711223"/>
                    <a:ext cx="439066" cy="60956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40" name="Equation" r:id="rId7" imgW="215640" imgH="266400" progId="Equation.DSMT4">
                            <p:embed/>
                          </p:oleObj>
                        </mc:Choice>
                        <mc:Fallback>
                          <p:oleObj name="Equation" r:id="rId7" imgW="215640" imgH="266400" progId="Equation.DSMT4">
                            <p:embed/>
                            <p:pic>
                              <p:nvPicPr>
                                <p:cNvPr id="95" name="Объект 94">
                                  <a:extLst>
                                    <a:ext uri="{FF2B5EF4-FFF2-40B4-BE49-F238E27FC236}">
                                      <a16:creationId xmlns:a16="http://schemas.microsoft.com/office/drawing/2014/main" id="{FC510C2F-108C-4DD0-A146-A9B895F1E6E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7130" y="2711223"/>
                                  <a:ext cx="439066" cy="60956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84" name="Группа 83">
                      <a:extLst>
                        <a:ext uri="{FF2B5EF4-FFF2-40B4-BE49-F238E27FC236}">
                          <a16:creationId xmlns:a16="http://schemas.microsoft.com/office/drawing/2014/main" id="{2853B468-B71B-4D38-A435-E5F4D27FA0C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22220" y="692937"/>
                      <a:ext cx="5136262" cy="4374363"/>
                      <a:chOff x="222220" y="692937"/>
                      <a:chExt cx="5136262" cy="4374363"/>
                    </a:xfrm>
                  </p:grpSpPr>
                  <p:grpSp>
                    <p:nvGrpSpPr>
                      <p:cNvPr id="85" name="Группа 84">
                        <a:extLst>
                          <a:ext uri="{FF2B5EF4-FFF2-40B4-BE49-F238E27FC236}">
                            <a16:creationId xmlns:a16="http://schemas.microsoft.com/office/drawing/2014/main" id="{D94E05B1-B0BC-4F02-BB56-8656632A9F4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22220" y="692937"/>
                        <a:ext cx="5136262" cy="4374363"/>
                        <a:chOff x="222220" y="692937"/>
                        <a:chExt cx="5136262" cy="4374363"/>
                      </a:xfrm>
                    </p:grpSpPr>
                    <p:grpSp>
                      <p:nvGrpSpPr>
                        <p:cNvPr id="89" name="Группа 88">
                          <a:extLst>
                            <a:ext uri="{FF2B5EF4-FFF2-40B4-BE49-F238E27FC236}">
                              <a16:creationId xmlns:a16="http://schemas.microsoft.com/office/drawing/2014/main" id="{4E461FD3-FADD-49AC-B791-7F6C48900EB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22220" y="692937"/>
                          <a:ext cx="5136262" cy="4374363"/>
                          <a:chOff x="222220" y="692937"/>
                          <a:chExt cx="5136262" cy="4374363"/>
                        </a:xfrm>
                      </p:grpSpPr>
                      <p:grpSp>
                        <p:nvGrpSpPr>
                          <p:cNvPr id="92" name="Группа 91">
                            <a:extLst>
                              <a:ext uri="{FF2B5EF4-FFF2-40B4-BE49-F238E27FC236}">
                                <a16:creationId xmlns:a16="http://schemas.microsoft.com/office/drawing/2014/main" id="{C39DF7FB-BB74-4DA7-BCF9-54F7E6FFC88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04930" y="692937"/>
                            <a:ext cx="5053552" cy="4374363"/>
                            <a:chOff x="506617" y="1206605"/>
                            <a:chExt cx="2250149" cy="1454628"/>
                          </a:xfrm>
                        </p:grpSpPr>
                        <p:grpSp>
                          <p:nvGrpSpPr>
                            <p:cNvPr id="97" name="Группа 96">
                              <a:extLst>
                                <a:ext uri="{FF2B5EF4-FFF2-40B4-BE49-F238E27FC236}">
                                  <a16:creationId xmlns:a16="http://schemas.microsoft.com/office/drawing/2014/main" id="{BAE3E425-0288-499B-97ED-9C11B0AC74F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06617" y="1206605"/>
                              <a:ext cx="2070021" cy="1454628"/>
                              <a:chOff x="501855" y="1194699"/>
                              <a:chExt cx="2070021" cy="1454628"/>
                            </a:xfrm>
                          </p:grpSpPr>
                          <p:sp>
                            <p:nvSpPr>
                              <p:cNvPr id="101" name="Овал 100">
                                <a:extLst>
                                  <a:ext uri="{FF2B5EF4-FFF2-40B4-BE49-F238E27FC236}">
                                    <a16:creationId xmlns:a16="http://schemas.microsoft.com/office/drawing/2014/main" id="{19575F9E-B02B-4EDC-BD7D-BD4670377A12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501855" y="1676293"/>
                                <a:ext cx="117727" cy="100161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grpSp>
                            <p:nvGrpSpPr>
                              <p:cNvPr id="102" name="Группа 101">
                                <a:extLst>
                                  <a:ext uri="{FF2B5EF4-FFF2-40B4-BE49-F238E27FC236}">
                                    <a16:creationId xmlns:a16="http://schemas.microsoft.com/office/drawing/2014/main" id="{767E5540-4F99-40CE-8FEA-CDA6FA0A93D5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27378" y="1194699"/>
                                <a:ext cx="2044498" cy="1454628"/>
                                <a:chOff x="518626" y="1206734"/>
                                <a:chExt cx="2044498" cy="1454628"/>
                              </a:xfrm>
                            </p:grpSpPr>
                            <p:grpSp>
                              <p:nvGrpSpPr>
                                <p:cNvPr id="103" name="Группа 102">
                                  <a:extLst>
                                    <a:ext uri="{FF2B5EF4-FFF2-40B4-BE49-F238E27FC236}">
                                      <a16:creationId xmlns:a16="http://schemas.microsoft.com/office/drawing/2014/main" id="{547D333F-4CC2-4578-9994-88340C882982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8626" y="1206734"/>
                                  <a:ext cx="2044498" cy="1454628"/>
                                  <a:chOff x="518626" y="1206734"/>
                                  <a:chExt cx="2044498" cy="1454628"/>
                                </a:xfrm>
                              </p:grpSpPr>
                              <p:cxnSp>
                                <p:nvCxnSpPr>
                                  <p:cNvPr id="105" name="Прямая со стрелкой 104">
                                    <a:extLst>
                                      <a:ext uri="{FF2B5EF4-FFF2-40B4-BE49-F238E27FC236}">
                                        <a16:creationId xmlns:a16="http://schemas.microsoft.com/office/drawing/2014/main" id="{98C7802C-89E2-4090-8D20-E55B2CD48C5A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  <a:endCxn id="112" idx="7"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935113" y="1708987"/>
                                    <a:ext cx="922790" cy="952375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tailEnd type="triangle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grpSp>
                                <p:nvGrpSpPr>
                                  <p:cNvPr id="106" name="Группа 105">
                                    <a:extLst>
                                      <a:ext uri="{FF2B5EF4-FFF2-40B4-BE49-F238E27FC236}">
                                        <a16:creationId xmlns:a16="http://schemas.microsoft.com/office/drawing/2014/main" id="{16547191-AD0B-45B3-9C6F-10DE8BA23355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8626" y="1206734"/>
                                    <a:ext cx="2044498" cy="729036"/>
                                    <a:chOff x="518626" y="1206734"/>
                                    <a:chExt cx="2044498" cy="729036"/>
                                  </a:xfrm>
                                </p:grpSpPr>
                                <p:grpSp>
                                  <p:nvGrpSpPr>
                                    <p:cNvPr id="109" name="Группа 108">
                                      <a:extLst>
                                        <a:ext uri="{FF2B5EF4-FFF2-40B4-BE49-F238E27FC236}">
                                          <a16:creationId xmlns:a16="http://schemas.microsoft.com/office/drawing/2014/main" id="{6EE5F104-7B37-4C80-AC4E-8549489AFC7A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8626" y="1206734"/>
                                      <a:ext cx="2044498" cy="729028"/>
                                      <a:chOff x="517979" y="1204900"/>
                                      <a:chExt cx="2038534" cy="723267"/>
                                    </a:xfrm>
                                  </p:grpSpPr>
                                  <p:grpSp>
                                    <p:nvGrpSpPr>
                                      <p:cNvPr id="111" name="Группа 11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FB7C817-FFCD-465D-9A4F-41846AC4F717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517979" y="1204900"/>
                                        <a:ext cx="2038534" cy="723267"/>
                                        <a:chOff x="517979" y="1204900"/>
                                        <a:chExt cx="2038534" cy="723267"/>
                                      </a:xfrm>
                                    </p:grpSpPr>
                                    <p:cxnSp>
                                      <p:nvCxnSpPr>
                                        <p:cNvPr id="113" name="Прямая со стрелкой 11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FDEEF8E-2ACA-4857-AAE9-C17BC11A66B5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729206" y="1741971"/>
                                          <a:ext cx="827307" cy="37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accent1"/>
                                          </a:solidFill>
                                          <a:prstDash val="sysDot"/>
                                          <a:tailEnd type="non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sp>
                                      <p:nvSpPr>
                                        <p:cNvPr id="115" name="TextBox 11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6B24C5D-8EC0-4505-A101-0B5D69827D6D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517979" y="1522389"/>
                                          <a:ext cx="258592" cy="2132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</p:spPr>
                                      <p:txBody>
                                        <a:bodyPr wrap="square" rtlCol="0">
                                          <a:spAutoFit/>
                                        </a:bodyPr>
                                        <a:lstStyle/>
                                        <a:p>
                                          <a:r>
                                            <a:rPr lang="en-US" sz="3600" b="1" i="1" dirty="0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onstantia" panose="02030602050306030303" pitchFamily="18" charset="0"/>
                                            </a:rPr>
                                            <a:t>O</a:t>
                                          </a:r>
                                          <a:endParaRPr lang="ru-RU" sz="3600" b="1" i="1" dirty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onstantia" panose="02030602050306030303" pitchFamily="18" charset="0"/>
                                          </a:endParaRPr>
                                        </a:p>
                                      </p:txBody>
                                    </p:sp>
                                    <p:graphicFrame>
                                      <p:nvGraphicFramePr>
                                        <p:cNvPr id="116" name="Объект 11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3279A8B-2AED-424E-93A2-E87BBDF8F485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>
                                          <p:extLst>
                                            <p:ext uri="{D42A27DB-BD31-4B8C-83A1-F6EECF244321}">
                                              <p14:modId xmlns:p14="http://schemas.microsoft.com/office/powerpoint/2010/main" val="1079534583"/>
                                            </p:ext>
                                          </p:extLst>
                                        </p:nvPr>
                                      </p:nvGraphicFramePr>
                                      <p:xfrm>
                                        <a:off x="1942497" y="1768954"/>
                                        <a:ext cx="243857" cy="159213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spid="_x0000_s52341" name="Equation" r:id="rId9" imgW="228600" imgH="17748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9" imgW="228600" imgH="177480" progId="Equation.DSMT4">
                                                <p:embed/>
                                                <p:pic>
                                                  <p:nvPicPr>
                                                    <p:cNvPr id="65" name="Объект 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EF5F7C8A-2C59-4AC7-A2D0-F6D65DF269BC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10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1942497" y="1768954"/>
                                                      <a:ext cx="243857" cy="15921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  <p:cxnSp>
                                      <p:nvCxnSpPr>
                                        <p:cNvPr id="117" name="Прямая со стрелкой 11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962A096-583A-419E-B710-748B65501615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 flipV="1">
                                          <a:off x="1826684" y="1204900"/>
                                          <a:ext cx="430582" cy="5298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0325">
                                          <a:solidFill>
                                            <a:srgbClr val="FF0000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118" name="Прямая со стрелкой 11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BA3545A-4EAE-49D0-A075-47980C1CE9CC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  <a:endCxn id="112" idx="2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585363" y="1731878"/>
                                          <a:ext cx="1143844" cy="872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44450">
                                          <a:solidFill>
                                            <a:schemeClr val="accent1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112" name="Овал 11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D10447-3D53-4AB5-80D5-211777D3D89E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729207" y="1687684"/>
                                        <a:ext cx="145442" cy="10584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tlCol="0" anchor="ctr"/>
                                      <a:lstStyle/>
                                      <a:p>
                                        <a:pPr algn="ctr"/>
                                        <a:endParaRPr lang="ru-RU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10" name="Дуга 109">
                                      <a:extLst>
                                        <a:ext uri="{FF2B5EF4-FFF2-40B4-BE49-F238E27FC236}">
                                          <a16:creationId xmlns:a16="http://schemas.microsoft.com/office/drawing/2014/main" id="{660B8BA2-B14F-4391-80CD-AA8A714CA43A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 rot="12231503">
                                      <a:off x="1538472" y="1671615"/>
                                      <a:ext cx="380475" cy="264155"/>
                                    </a:xfrm>
                                    <a:prstGeom prst="arc">
                                      <a:avLst/>
                                    </a:prstGeom>
                                    <a:ln w="25400"/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</p:grpSp>
                            <p:graphicFrame>
                              <p:nvGraphicFramePr>
                                <p:cNvPr id="104" name="Объект 103">
                                  <a:extLst>
                                    <a:ext uri="{FF2B5EF4-FFF2-40B4-BE49-F238E27FC236}">
                                      <a16:creationId xmlns:a16="http://schemas.microsoft.com/office/drawing/2014/main" id="{8C094B9F-4881-4605-9C55-67A65C89BDDB}"/>
                                    </a:ext>
                                  </a:extLst>
                                </p:cNvPr>
                                <p:cNvGraphicFramePr>
                                  <a:graphicFrameLocks noChangeAspect="1"/>
                                </p:cNvGraphicFramePr>
                                <p:nvPr>
                                  <p:extLst>
                                    <p:ext uri="{D42A27DB-BD31-4B8C-83A1-F6EECF244321}">
                                      <p14:modId xmlns:p14="http://schemas.microsoft.com/office/powerpoint/2010/main" val="2210207014"/>
                                    </p:ext>
                                  </p:extLst>
                                </p:nvPr>
                              </p:nvGraphicFramePr>
                              <p:xfrm>
                                <a:off x="1342999" y="1759325"/>
                                <a:ext cx="139947" cy="109670"/>
                              </p:xfrm>
                              <a:graphic>
                                <a:graphicData uri="http://schemas.openxmlformats.org/presentationml/2006/ole">
                                  <mc:AlternateContent xmlns:mc="http://schemas.openxmlformats.org/markup-compatibility/2006">
                                    <mc:Choice xmlns:v="urn:schemas-microsoft-com:vml" Requires="v">
                                      <p:oleObj spid="_x0000_s52342" name="Equation" r:id="rId11" imgW="190440" imgH="177480" progId="Equation.DSMT4">
                                        <p:embed/>
                                      </p:oleObj>
                                    </mc:Choice>
                                    <mc:Fallback>
                                      <p:oleObj name="Equation" r:id="rId11" imgW="190440" imgH="177480" progId="Equation.DSMT4">
                                        <p:embed/>
                                        <p:pic>
                                          <p:nvPicPr>
                                            <p:cNvPr id="89" name="Объект 8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E68D7EE-E493-44F4-AB2E-C5ECF57760D7}"/>
                                                </a:ext>
                                              </a:extLst>
                                            </p:cNvPr>
                                            <p:cNvPicPr/>
                                            <p:nvPr/>
                                          </p:nvPicPr>
                                          <p:blipFill>
                                            <a:blip r:embed="rId12"/>
                                            <a:stretch>
                                              <a:fillRect/>
                                            </a:stretch>
                                          </p:blipFill>
                                          <p:spPr>
                                            <a:xfrm>
                                              <a:off x="1342999" y="1759325"/>
                                              <a:ext cx="139947" cy="109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:spPr>
                                        </p:pic>
                                      </p:oleObj>
                                    </mc:Fallback>
                                  </mc:AlternateContent>
                                </a:graphicData>
                              </a:graphic>
                            </p:graphicFrame>
                          </p:grpSp>
                        </p:grpSp>
                        <p:graphicFrame>
                          <p:nvGraphicFramePr>
                            <p:cNvPr id="99" name="Объект 98">
                              <a:extLst>
                                <a:ext uri="{FF2B5EF4-FFF2-40B4-BE49-F238E27FC236}">
                                  <a16:creationId xmlns:a16="http://schemas.microsoft.com/office/drawing/2014/main" id="{2AB46F30-AF7D-4662-9BDF-290CA6E9FC59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146590308"/>
                                </p:ext>
                              </p:extLst>
                            </p:nvPr>
                          </p:nvGraphicFramePr>
                          <p:xfrm>
                            <a:off x="1072747" y="1476211"/>
                            <a:ext cx="194292" cy="226092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52343" name="Equation" r:id="rId13" imgW="164880" imgH="2286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3" imgW="164880" imgH="228600" progId="Equation.DSMT4">
                                    <p:embed/>
                                    <p:pic>
                                      <p:nvPicPr>
                                        <p:cNvPr id="102" name="Объект 10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C57A6C-0704-49C5-A460-F46AAC979FD7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4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072747" y="1476211"/>
                                          <a:ext cx="194292" cy="226092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00" name="Объект 99">
                              <a:extLst>
                                <a:ext uri="{FF2B5EF4-FFF2-40B4-BE49-F238E27FC236}">
                                  <a16:creationId xmlns:a16="http://schemas.microsoft.com/office/drawing/2014/main" id="{942A0776-6153-45FA-B26A-C422F376714F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2791618582"/>
                                </p:ext>
                              </p:extLst>
                            </p:nvPr>
                          </p:nvGraphicFramePr>
                          <p:xfrm>
                            <a:off x="2096567" y="1323852"/>
                            <a:ext cx="660199" cy="211687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52344" name="Equation" r:id="rId15" imgW="736560" imgH="27936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5" imgW="736560" imgH="279360" progId="Equation.DSMT4">
                                    <p:embed/>
                                    <p:pic>
                                      <p:nvPicPr>
                                        <p:cNvPr id="103" name="Объект 10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766904-A3C6-43F1-B627-1D9697171588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6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096567" y="1323852"/>
                                          <a:ext cx="660199" cy="211687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94" name="Овал 93">
                            <a:extLst>
                              <a:ext uri="{FF2B5EF4-FFF2-40B4-BE49-F238E27FC236}">
                                <a16:creationId xmlns:a16="http://schemas.microsoft.com/office/drawing/2014/main" id="{46309E2E-C8F2-4857-8A45-C43EEE9DDD0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304930" y="3830633"/>
                            <a:ext cx="292360" cy="301206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96" name="TextBox 95">
                            <a:extLst>
                              <a:ext uri="{FF2B5EF4-FFF2-40B4-BE49-F238E27FC236}">
                                <a16:creationId xmlns:a16="http://schemas.microsoft.com/office/drawing/2014/main" id="{4E4C51F2-9582-49D9-83FD-7EF7E41A4D3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22220" y="4226183"/>
                            <a:ext cx="642961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’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91" name="Прямая со стрелкой 90">
                          <a:extLst>
                            <a:ext uri="{FF2B5EF4-FFF2-40B4-BE49-F238E27FC236}">
                              <a16:creationId xmlns:a16="http://schemas.microsoft.com/office/drawing/2014/main" id="{D9B01BF4-7456-49DE-8D5A-F043BEDA6E5B}"/>
                            </a:ext>
                          </a:extLst>
                        </p:cNvPr>
                        <p:cNvCxnSpPr>
                          <a:cxnSpLocks/>
                          <a:stCxn id="94" idx="6"/>
                          <a:endCxn id="112" idx="3"/>
                        </p:cNvCxnSpPr>
                        <p:nvPr/>
                      </p:nvCxnSpPr>
                      <p:spPr>
                        <a:xfrm flipV="1">
                          <a:off x="597290" y="2430169"/>
                          <a:ext cx="2541162" cy="1551067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chemeClr val="accent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86" name="Дуга 85">
                        <a:extLst>
                          <a:ext uri="{FF2B5EF4-FFF2-40B4-BE49-F238E27FC236}">
                            <a16:creationId xmlns:a16="http://schemas.microsoft.com/office/drawing/2014/main" id="{567DDB9C-E05F-4213-8514-65BF08EA04B6}"/>
                          </a:ext>
                        </a:extLst>
                      </p:cNvPr>
                      <p:cNvSpPr/>
                      <p:nvPr/>
                    </p:nvSpPr>
                    <p:spPr>
                      <a:xfrm rot="12231503">
                        <a:off x="2566995" y="2770942"/>
                        <a:ext cx="549438" cy="266941"/>
                      </a:xfrm>
                      <a:prstGeom prst="arc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</p:grpSp>
          </p:grpSp>
          <p:graphicFrame>
            <p:nvGraphicFramePr>
              <p:cNvPr id="78" name="Объект 77">
                <a:extLst>
                  <a:ext uri="{FF2B5EF4-FFF2-40B4-BE49-F238E27FC236}">
                    <a16:creationId xmlns:a16="http://schemas.microsoft.com/office/drawing/2014/main" id="{0E938DC8-FC14-46E2-AC41-BAD2988D95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8136457"/>
                  </p:ext>
                </p:extLst>
              </p:nvPr>
            </p:nvGraphicFramePr>
            <p:xfrm>
              <a:off x="1395414" y="3427412"/>
              <a:ext cx="473406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5" name="Equation" r:id="rId17" imgW="203040" imgH="228600" progId="Equation.DSMT4">
                      <p:embed/>
                    </p:oleObj>
                  </mc:Choice>
                  <mc:Fallback>
                    <p:oleObj name="Equation" r:id="rId17" imgW="203040" imgH="228600" progId="Equation.DSMT4">
                      <p:embed/>
                      <p:pic>
                        <p:nvPicPr>
                          <p:cNvPr id="124" name="Объект 123">
                            <a:extLst>
                              <a:ext uri="{FF2B5EF4-FFF2-40B4-BE49-F238E27FC236}">
                                <a16:creationId xmlns:a16="http://schemas.microsoft.com/office/drawing/2014/main" id="{1DF4870D-6E28-4795-B812-BF9324A21D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395414" y="3427412"/>
                            <a:ext cx="473406" cy="600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3B799234-FE8F-4362-8A2C-06E0D469B7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014065"/>
                </p:ext>
              </p:extLst>
            </p:nvPr>
          </p:nvGraphicFramePr>
          <p:xfrm>
            <a:off x="2200275" y="2933700"/>
            <a:ext cx="35560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6" name="Equation" r:id="rId19" imgW="215640" imgH="266400" progId="Equation.DSMT4">
                    <p:embed/>
                  </p:oleObj>
                </mc:Choice>
                <mc:Fallback>
                  <p:oleObj name="Equation" r:id="rId19" imgW="215640" imgH="266400" progId="Equation.DSMT4">
                    <p:embed/>
                    <p:pic>
                      <p:nvPicPr>
                        <p:cNvPr id="104" name="Объект 103">
                          <a:extLst>
                            <a:ext uri="{FF2B5EF4-FFF2-40B4-BE49-F238E27FC236}">
                              <a16:creationId xmlns:a16="http://schemas.microsoft.com/office/drawing/2014/main" id="{8C094B9F-4881-4605-9C55-67A65C89BD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00275" y="2933700"/>
                          <a:ext cx="355600" cy="49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3D7D7F4C-C984-4756-B718-1040D471A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40958"/>
              </p:ext>
            </p:extLst>
          </p:nvPr>
        </p:nvGraphicFramePr>
        <p:xfrm>
          <a:off x="3467884" y="3715400"/>
          <a:ext cx="7424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21" imgW="5117760" imgH="520560" progId="Equation.DSMT4">
                  <p:embed/>
                </p:oleObj>
              </mc:Choice>
              <mc:Fallback>
                <p:oleObj name="Equation" r:id="rId21" imgW="5117760" imgH="52056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072FA5A-DA0D-48CB-929C-29DCF77CE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67884" y="3715400"/>
                        <a:ext cx="74247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ACA109C2-F7F5-4C78-B9F4-95CCBB210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17703"/>
              </p:ext>
            </p:extLst>
          </p:nvPr>
        </p:nvGraphicFramePr>
        <p:xfrm>
          <a:off x="4046538" y="4929188"/>
          <a:ext cx="6115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23" imgW="4216320" imgH="520560" progId="Equation.DSMT4">
                  <p:embed/>
                </p:oleObj>
              </mc:Choice>
              <mc:Fallback>
                <p:oleObj name="Equation" r:id="rId23" imgW="4216320" imgH="520560" progId="Equation.DSMT4">
                  <p:embed/>
                  <p:pic>
                    <p:nvPicPr>
                      <p:cNvPr id="128" name="Объект 127">
                        <a:extLst>
                          <a:ext uri="{FF2B5EF4-FFF2-40B4-BE49-F238E27FC236}">
                            <a16:creationId xmlns:a16="http://schemas.microsoft.com/office/drawing/2014/main" id="{3D89B1A2-EC80-42A0-9348-803D2958B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46538" y="4929188"/>
                        <a:ext cx="61150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432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3D7D7F4C-C984-4756-B718-1040D471A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28444"/>
              </p:ext>
            </p:extLst>
          </p:nvPr>
        </p:nvGraphicFramePr>
        <p:xfrm>
          <a:off x="4198150" y="4127081"/>
          <a:ext cx="4419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3D7D7F4C-C984-4756-B718-1040D471A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8150" y="4127081"/>
                        <a:ext cx="441960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851913"/>
                </p:ext>
              </p:extLst>
            </p:nvPr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6" name="Equation" r:id="rId5" imgW="190440" imgH="304560" progId="Equation.DSMT4">
                    <p:embed/>
                  </p:oleObj>
                </mc:Choice>
                <mc:Fallback>
                  <p:oleObj name="Equation" r:id="rId5" imgW="190440" imgH="304560" progId="Equation.DSMT4">
                    <p:embed/>
                    <p:pic>
                      <p:nvPicPr>
                        <p:cNvPr id="69" name="Объект 68">
                          <a:extLst>
                            <a:ext uri="{FF2B5EF4-FFF2-40B4-BE49-F238E27FC236}">
                              <a16:creationId xmlns:a16="http://schemas.microsoft.com/office/drawing/2014/main" id="{2B23788C-AF1C-43BB-B4D7-11AE062870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66083"/>
                </p:ext>
              </p:extLst>
            </p:nvPr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7" name="Equation" r:id="rId7" imgW="203040" imgH="304560" progId="Equation.DSMT4">
                    <p:embed/>
                  </p:oleObj>
                </mc:Choice>
                <mc:Fallback>
                  <p:oleObj name="Equation" r:id="rId7" imgW="203040" imgH="304560" progId="Equation.DSMT4">
                    <p:embed/>
                    <p:pic>
                      <p:nvPicPr>
                        <p:cNvPr id="69" name="Объект 68">
                          <a:extLst>
                            <a:ext uri="{FF2B5EF4-FFF2-40B4-BE49-F238E27FC236}">
                              <a16:creationId xmlns:a16="http://schemas.microsoft.com/office/drawing/2014/main" id="{2B23788C-AF1C-43BB-B4D7-11AE062870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77477396"/>
                      </p:ext>
                    </p:extLst>
                  </p:nvPr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438" name="Equation" r:id="rId9" imgW="164880" imgH="304560" progId="Equation.DSMT4">
                          <p:embed/>
                        </p:oleObj>
                      </mc:Choice>
                      <mc:Fallback>
                        <p:oleObj name="Equation" r:id="rId9" imgW="164880" imgH="304560" progId="Equation.DSMT4">
                          <p:embed/>
                          <p:pic>
                            <p:nvPicPr>
                              <p:cNvPr id="99" name="Объект 98">
                                <a:extLst>
                                  <a:ext uri="{FF2B5EF4-FFF2-40B4-BE49-F238E27FC236}">
                                    <a16:creationId xmlns:a16="http://schemas.microsoft.com/office/drawing/2014/main" id="{2AB46F30-AF7D-4662-9BDF-290CA6E9FC5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6500339"/>
                      </p:ext>
                    </p:extLst>
                  </p:nvPr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4439" name="Equation" r:id="rId11" imgW="253800" imgH="304560" progId="Equation.DSMT4">
                          <p:embed/>
                        </p:oleObj>
                      </mc:Choice>
                      <mc:Fallback>
                        <p:oleObj name="Equation" r:id="rId11" imgW="25380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468016"/>
                    </p:ext>
                  </p:extLst>
                </p:nvPr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440" name="Equation" r:id="rId13" imgW="203040" imgH="330120" progId="Equation.DSMT4">
                        <p:embed/>
                      </p:oleObj>
                    </mc:Choice>
                    <mc:Fallback>
                      <p:oleObj name="Equation" r:id="rId13" imgW="203040" imgH="330120" progId="Equation.DSMT4">
                        <p:embed/>
                        <p:pic>
                          <p:nvPicPr>
                            <p:cNvPr id="70" name="Объект 69">
                              <a:extLst>
                                <a:ext uri="{FF2B5EF4-FFF2-40B4-BE49-F238E27FC236}">
                                  <a16:creationId xmlns:a16="http://schemas.microsoft.com/office/drawing/2014/main" id="{A53499A5-67CF-4313-946E-9C5E9159047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Будем рассматривать общий случай, когда некоторый полюс </a:t>
            </a:r>
            <a:r>
              <a:rPr lang="en-US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A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движется относительно полюса </a:t>
            </a:r>
            <a:r>
              <a:rPr lang="ru-RU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со скоростью    .</a:t>
            </a: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пишем момент импульса точки  системы      относительно движущегося полюса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в системе отсчета, связанной с полюсом 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и найдем его производную по времени.</a:t>
            </a: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EBBB755B-5838-4B53-B3DF-025D2383B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79582"/>
              </p:ext>
            </p:extLst>
          </p:nvPr>
        </p:nvGraphicFramePr>
        <p:xfrm>
          <a:off x="11422129" y="993626"/>
          <a:ext cx="301785" cy="3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90" name="Объект 89">
                        <a:extLst>
                          <a:ext uri="{FF2B5EF4-FFF2-40B4-BE49-F238E27FC236}">
                            <a16:creationId xmlns:a16="http://schemas.microsoft.com/office/drawing/2014/main" id="{8ECDB493-F0CA-4CC9-BA26-E2CF438407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22129" y="993626"/>
                        <a:ext cx="301785" cy="37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>
            <a:extLst>
              <a:ext uri="{FF2B5EF4-FFF2-40B4-BE49-F238E27FC236}">
                <a16:creationId xmlns:a16="http://schemas.microsoft.com/office/drawing/2014/main" id="{2BD697CE-A273-426F-BDAC-CE0414954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21577"/>
              </p:ext>
            </p:extLst>
          </p:nvPr>
        </p:nvGraphicFramePr>
        <p:xfrm>
          <a:off x="10121053" y="1280969"/>
          <a:ext cx="433081" cy="39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17" imgW="253800" imgH="304560" progId="Equation.DSMT4">
                  <p:embed/>
                </p:oleObj>
              </mc:Choice>
              <mc:Fallback>
                <p:oleObj name="Equation" r:id="rId17" imgW="253800" imgH="30456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A53499A5-67CF-4313-946E-9C5E91590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21053" y="1280969"/>
                        <a:ext cx="433081" cy="39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Прямоугольник 106">
            <a:extLst>
              <a:ext uri="{FF2B5EF4-FFF2-40B4-BE49-F238E27FC236}">
                <a16:creationId xmlns:a16="http://schemas.microsoft.com/office/drawing/2014/main" id="{6CC4BC23-7A89-4AE4-8ED4-D52802524E2F}"/>
              </a:ext>
            </a:extLst>
          </p:cNvPr>
          <p:cNvSpPr/>
          <p:nvPr/>
        </p:nvSpPr>
        <p:spPr>
          <a:xfrm>
            <a:off x="4727933" y="2428492"/>
            <a:ext cx="70599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системе отсчета, связанной с полюсом </a:t>
            </a:r>
            <a:r>
              <a:rPr lang="ru-RU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каждая материальная точка системы характеризуется радиусом вектором      и скоростью     .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системы отсчета, связанной с полюсом А эта же точка характеризуется штрихованными параметрами      и         .  </a:t>
            </a:r>
          </a:p>
        </p:txBody>
      </p:sp>
      <p:graphicFrame>
        <p:nvGraphicFramePr>
          <p:cNvPr id="108" name="Объект 107">
            <a:extLst>
              <a:ext uri="{FF2B5EF4-FFF2-40B4-BE49-F238E27FC236}">
                <a16:creationId xmlns:a16="http://schemas.microsoft.com/office/drawing/2014/main" id="{A45A2B95-242C-4044-A0BC-7DBC1FF47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91827"/>
              </p:ext>
            </p:extLst>
          </p:nvPr>
        </p:nvGraphicFramePr>
        <p:xfrm>
          <a:off x="5989960" y="2988901"/>
          <a:ext cx="285857" cy="40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19" imgW="164880" imgH="304560" progId="Equation.DSMT4">
                  <p:embed/>
                </p:oleObj>
              </mc:Choice>
              <mc:Fallback>
                <p:oleObj name="Equation" r:id="rId19" imgW="164880" imgH="30456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2B23788C-AF1C-43BB-B4D7-11AE062870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9960" y="2988901"/>
                        <a:ext cx="285857" cy="40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>
            <a:extLst>
              <a:ext uri="{FF2B5EF4-FFF2-40B4-BE49-F238E27FC236}">
                <a16:creationId xmlns:a16="http://schemas.microsoft.com/office/drawing/2014/main" id="{227983A9-41C8-48A2-B4E1-BA2DDDAEF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58654"/>
              </p:ext>
            </p:extLst>
          </p:nvPr>
        </p:nvGraphicFramePr>
        <p:xfrm>
          <a:off x="8196923" y="2963859"/>
          <a:ext cx="330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21" imgW="190440" imgH="304560" progId="Equation.DSMT4">
                  <p:embed/>
                </p:oleObj>
              </mc:Choice>
              <mc:Fallback>
                <p:oleObj name="Equation" r:id="rId21" imgW="190440" imgH="304560" progId="Equation.DSMT4">
                  <p:embed/>
                  <p:pic>
                    <p:nvPicPr>
                      <p:cNvPr id="108" name="Объект 107">
                        <a:extLst>
                          <a:ext uri="{FF2B5EF4-FFF2-40B4-BE49-F238E27FC236}">
                            <a16:creationId xmlns:a16="http://schemas.microsoft.com/office/drawing/2014/main" id="{A45A2B95-242C-4044-A0BC-7DBC1FF4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96923" y="2963859"/>
                        <a:ext cx="3302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>
            <a:extLst>
              <a:ext uri="{FF2B5EF4-FFF2-40B4-BE49-F238E27FC236}">
                <a16:creationId xmlns:a16="http://schemas.microsoft.com/office/drawing/2014/main" id="{8B954A2E-CB09-4D91-B81A-54B663400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48167"/>
              </p:ext>
            </p:extLst>
          </p:nvPr>
        </p:nvGraphicFramePr>
        <p:xfrm>
          <a:off x="10337593" y="3551708"/>
          <a:ext cx="37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23" imgW="215640" imgH="380880" progId="Equation.DSMT4">
                  <p:embed/>
                </p:oleObj>
              </mc:Choice>
              <mc:Fallback>
                <p:oleObj name="Equation" r:id="rId23" imgW="215640" imgH="380880" progId="Equation.DSMT4">
                  <p:embed/>
                  <p:pic>
                    <p:nvPicPr>
                      <p:cNvPr id="108" name="Объект 107">
                        <a:extLst>
                          <a:ext uri="{FF2B5EF4-FFF2-40B4-BE49-F238E27FC236}">
                            <a16:creationId xmlns:a16="http://schemas.microsoft.com/office/drawing/2014/main" id="{A45A2B95-242C-4044-A0BC-7DBC1FF4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37593" y="3551708"/>
                        <a:ext cx="37306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FBE93F2E-CDAD-4442-8E16-7FCE4311F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72828"/>
              </p:ext>
            </p:extLst>
          </p:nvPr>
        </p:nvGraphicFramePr>
        <p:xfrm>
          <a:off x="10941775" y="3551708"/>
          <a:ext cx="4397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25" imgW="253800" imgH="380880" progId="Equation.DSMT4">
                  <p:embed/>
                </p:oleObj>
              </mc:Choice>
              <mc:Fallback>
                <p:oleObj name="Equation" r:id="rId25" imgW="253800" imgH="380880" progId="Equation.DSMT4">
                  <p:embed/>
                  <p:pic>
                    <p:nvPicPr>
                      <p:cNvPr id="114" name="Объект 113">
                        <a:extLst>
                          <a:ext uri="{FF2B5EF4-FFF2-40B4-BE49-F238E27FC236}">
                            <a16:creationId xmlns:a16="http://schemas.microsoft.com/office/drawing/2014/main" id="{227983A9-41C8-48A2-B4E1-BA2DDDAEF2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941775" y="3551708"/>
                        <a:ext cx="43973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Объект 121">
            <a:extLst>
              <a:ext uri="{FF2B5EF4-FFF2-40B4-BE49-F238E27FC236}">
                <a16:creationId xmlns:a16="http://schemas.microsoft.com/office/drawing/2014/main" id="{21B3074B-7071-4875-A620-1D9728930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12810"/>
              </p:ext>
            </p:extLst>
          </p:nvPr>
        </p:nvGraphicFramePr>
        <p:xfrm>
          <a:off x="5276850" y="4876800"/>
          <a:ext cx="2263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27" imgW="1562040" imgH="431640" progId="Equation.DSMT4">
                  <p:embed/>
                </p:oleObj>
              </mc:Choice>
              <mc:Fallback>
                <p:oleObj name="Equation" r:id="rId27" imgW="1562040" imgH="43164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3D7D7F4C-C984-4756-B718-1040D471A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76850" y="4876800"/>
                        <a:ext cx="22637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97550"/>
              </p:ext>
            </p:extLst>
          </p:nvPr>
        </p:nvGraphicFramePr>
        <p:xfrm>
          <a:off x="2967491" y="5509765"/>
          <a:ext cx="6257018" cy="116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29" imgW="3416040" imgH="634680" progId="Equation.DSMT4">
                  <p:embed/>
                </p:oleObj>
              </mc:Choice>
              <mc:Fallback>
                <p:oleObj name="Equation" r:id="rId29" imgW="3416040" imgH="634680" progId="Equation.DSMT4">
                  <p:embed/>
                  <p:pic>
                    <p:nvPicPr>
                      <p:cNvPr id="120" name="Объект 119">
                        <a:extLst>
                          <a:ext uri="{FF2B5EF4-FFF2-40B4-BE49-F238E27FC236}">
                            <a16:creationId xmlns:a16="http://schemas.microsoft.com/office/drawing/2014/main" id="{607739C8-B3E1-4B1F-B194-ED9EDBAFD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67491" y="5509765"/>
                        <a:ext cx="6257018" cy="116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159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Equation" r:id="rId3" imgW="190440" imgH="304560" progId="Equation.DSMT4">
                    <p:embed/>
                  </p:oleObj>
                </mc:Choice>
                <mc:Fallback>
                  <p:oleObj name="Equation" r:id="rId3" imgW="190440" imgH="30456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3D0A0D44-444A-450C-BB5E-BF102AF586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5" imgW="203040" imgH="304560" progId="Equation.DSMT4">
                    <p:embed/>
                  </p:oleObj>
                </mc:Choice>
                <mc:Fallback>
                  <p:oleObj name="Equation" r:id="rId5" imgW="203040" imgH="304560" progId="Equation.DSMT4">
                    <p:embed/>
                    <p:pic>
                      <p:nvPicPr>
                        <p:cNvPr id="88" name="Объект 87">
                          <a:extLst>
                            <a:ext uri="{FF2B5EF4-FFF2-40B4-BE49-F238E27FC236}">
                              <a16:creationId xmlns:a16="http://schemas.microsoft.com/office/drawing/2014/main" id="{2AE30557-2EBA-451A-B23A-BE5CD32AE7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459" name="Equation" r:id="rId7" imgW="164880" imgH="304560" progId="Equation.DSMT4">
                          <p:embed/>
                        </p:oleObj>
                      </mc:Choice>
                      <mc:Fallback>
                        <p:oleObj name="Equation" r:id="rId7" imgW="16488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460" name="Equation" r:id="rId9" imgW="253800" imgH="304560" progId="Equation.DSMT4">
                          <p:embed/>
                        </p:oleObj>
                      </mc:Choice>
                      <mc:Fallback>
                        <p:oleObj name="Equation" r:id="rId9" imgW="253800" imgH="304560" progId="Equation.DSMT4">
                          <p:embed/>
                          <p:pic>
                            <p:nvPicPr>
                              <p:cNvPr id="70" name="Объект 69">
                                <a:extLst>
                                  <a:ext uri="{FF2B5EF4-FFF2-40B4-BE49-F238E27FC236}">
                                    <a16:creationId xmlns:a16="http://schemas.microsoft.com/office/drawing/2014/main" id="{A53499A5-67CF-4313-946E-9C5E915904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61" name="Equation" r:id="rId11" imgW="203040" imgH="330120" progId="Equation.DSMT4">
                        <p:embed/>
                      </p:oleObj>
                    </mc:Choice>
                    <mc:Fallback>
                      <p:oleObj name="Equation" r:id="rId11" imgW="203040" imgH="330120" progId="Equation.DSMT4">
                        <p:embed/>
                        <p:pic>
                          <p:nvPicPr>
                            <p:cNvPr id="90" name="Объект 89">
                              <a:extLst>
                                <a:ext uri="{FF2B5EF4-FFF2-40B4-BE49-F238E27FC236}">
                                  <a16:creationId xmlns:a16="http://schemas.microsoft.com/office/drawing/2014/main" id="{8ECDB493-F0CA-4CC9-BA26-E2CF4384078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оизводную по времени от момента импульса в системе отсчет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движущегося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99723"/>
              </p:ext>
            </p:extLst>
          </p:nvPr>
        </p:nvGraphicFramePr>
        <p:xfrm>
          <a:off x="6075563" y="1204618"/>
          <a:ext cx="5465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13" imgW="4127400" imgH="787320" progId="Equation.DSMT4">
                  <p:embed/>
                </p:oleObj>
              </mc:Choice>
              <mc:Fallback>
                <p:oleObj name="Equation" r:id="rId13" imgW="4127400" imgH="78732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75563" y="1204618"/>
                        <a:ext cx="54657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477609" y="694872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85464"/>
              </p:ext>
            </p:extLst>
          </p:nvPr>
        </p:nvGraphicFramePr>
        <p:xfrm>
          <a:off x="3889527" y="2246018"/>
          <a:ext cx="4168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15" imgW="3784320" imgH="711000" progId="Equation.DSMT4">
                  <p:embed/>
                </p:oleObj>
              </mc:Choice>
              <mc:Fallback>
                <p:oleObj name="Equation" r:id="rId15" imgW="3784320" imgH="71100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9527" y="2246018"/>
                        <a:ext cx="41687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7798300" y="3015082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164A4B96-6EFF-46C1-BE99-D2D21599C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26144"/>
              </p:ext>
            </p:extLst>
          </p:nvPr>
        </p:nvGraphicFramePr>
        <p:xfrm>
          <a:off x="8808444" y="2230834"/>
          <a:ext cx="2537647" cy="55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17" imgW="2209680" imgH="482400" progId="Equation.DSMT4">
                  <p:embed/>
                </p:oleObj>
              </mc:Choice>
              <mc:Fallback>
                <p:oleObj name="Equation" r:id="rId17" imgW="2209680" imgH="4824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08444" y="2230834"/>
                        <a:ext cx="2537647" cy="55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14401"/>
              </p:ext>
            </p:extLst>
          </p:nvPr>
        </p:nvGraphicFramePr>
        <p:xfrm>
          <a:off x="3190208" y="2881980"/>
          <a:ext cx="4578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19" imgW="3987720" imgH="711000" progId="Equation.DSMT4">
                  <p:embed/>
                </p:oleObj>
              </mc:Choice>
              <mc:Fallback>
                <p:oleObj name="Equation" r:id="rId19" imgW="3987720" imgH="7110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164A4B96-6EFF-46C1-BE99-D2D21599C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0208" y="2881980"/>
                        <a:ext cx="4578350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8133092" y="2275847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533AFF95-7F43-4606-BF84-21272A4D2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3311"/>
              </p:ext>
            </p:extLst>
          </p:nvPr>
        </p:nvGraphicFramePr>
        <p:xfrm>
          <a:off x="9622724" y="2886251"/>
          <a:ext cx="2259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21" imgW="1968480" imgH="660240" progId="Equation.DSMT4">
                  <p:embed/>
                </p:oleObj>
              </mc:Choice>
              <mc:Fallback>
                <p:oleObj name="Equation" r:id="rId21" imgW="1968480" imgH="66024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22724" y="2886251"/>
                        <a:ext cx="22590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37C05D7-87F2-4ECD-BCFB-CAB7C4DF9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98827"/>
              </p:ext>
            </p:extLst>
          </p:nvPr>
        </p:nvGraphicFramePr>
        <p:xfrm>
          <a:off x="6096000" y="3542302"/>
          <a:ext cx="3659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23" imgW="3187440" imgH="711000" progId="Equation.DSMT4">
                  <p:embed/>
                </p:oleObj>
              </mc:Choice>
              <mc:Fallback>
                <p:oleObj name="Equation" r:id="rId23" imgW="3187440" imgH="71100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0" y="3542302"/>
                        <a:ext cx="3659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67342316-0AC1-4F22-B035-99BD163E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93885"/>
              </p:ext>
            </p:extLst>
          </p:nvPr>
        </p:nvGraphicFramePr>
        <p:xfrm>
          <a:off x="244091" y="4031186"/>
          <a:ext cx="5575616" cy="7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25" imgW="5054400" imgH="672840" progId="Equation.DSMT4">
                  <p:embed/>
                </p:oleObj>
              </mc:Choice>
              <mc:Fallback>
                <p:oleObj name="Equation" r:id="rId25" imgW="5054400" imgH="67284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37C05D7-87F2-4ECD-BCFB-CAB7C4D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4091" y="4031186"/>
                        <a:ext cx="5575616" cy="7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5916263" y="4181405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0A335ADA-C357-4378-9330-C68E87055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95469"/>
              </p:ext>
            </p:extLst>
          </p:nvPr>
        </p:nvGraphicFramePr>
        <p:xfrm>
          <a:off x="7656588" y="4144290"/>
          <a:ext cx="4360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27" imgW="3797280" imgH="634680" progId="Equation.DSMT4">
                  <p:embed/>
                </p:oleObj>
              </mc:Choice>
              <mc:Fallback>
                <p:oleObj name="Equation" r:id="rId27" imgW="3797280" imgH="63468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67342316-0AC1-4F22-B035-99BD163E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56588" y="4144290"/>
                        <a:ext cx="43608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C012ED2C-2F50-4B8C-9EB4-593AA08A4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62095"/>
              </p:ext>
            </p:extLst>
          </p:nvPr>
        </p:nvGraphicFramePr>
        <p:xfrm>
          <a:off x="261117" y="5186846"/>
          <a:ext cx="4838021" cy="8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Equation" r:id="rId29" imgW="3162240" imgH="571320" progId="Equation.DSMT4">
                  <p:embed/>
                </p:oleObj>
              </mc:Choice>
              <mc:Fallback>
                <p:oleObj name="Equation" r:id="rId29" imgW="3162240" imgH="57132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37C05D7-87F2-4ECD-BCFB-CAB7C4D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1117" y="5186846"/>
                        <a:ext cx="4838021" cy="8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Стрелка: вправо 77">
            <a:extLst>
              <a:ext uri="{FF2B5EF4-FFF2-40B4-BE49-F238E27FC236}">
                <a16:creationId xmlns:a16="http://schemas.microsoft.com/office/drawing/2014/main" id="{08E66A8F-D156-4EB0-B70D-94D825997574}"/>
              </a:ext>
            </a:extLst>
          </p:cNvPr>
          <p:cNvSpPr/>
          <p:nvPr/>
        </p:nvSpPr>
        <p:spPr>
          <a:xfrm>
            <a:off x="5819707" y="4796674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6B237B47-C873-42BB-BA86-24D05EA4A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35354"/>
              </p:ext>
            </p:extLst>
          </p:nvPr>
        </p:nvGraphicFramePr>
        <p:xfrm>
          <a:off x="5973914" y="5059499"/>
          <a:ext cx="2057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Equation" r:id="rId31" imgW="1790640" imgH="291960" progId="Equation.DSMT4">
                  <p:embed/>
                </p:oleObj>
              </mc:Choice>
              <mc:Fallback>
                <p:oleObj name="Equation" r:id="rId31" imgW="1790640" imgH="29196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67342316-0AC1-4F22-B035-99BD163E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73914" y="5059499"/>
                        <a:ext cx="2057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Стрелка: вправо 79">
            <a:extLst>
              <a:ext uri="{FF2B5EF4-FFF2-40B4-BE49-F238E27FC236}">
                <a16:creationId xmlns:a16="http://schemas.microsoft.com/office/drawing/2014/main" id="{7C1C6587-797B-4A64-80C7-32147E590144}"/>
              </a:ext>
            </a:extLst>
          </p:cNvPr>
          <p:cNvSpPr/>
          <p:nvPr/>
        </p:nvSpPr>
        <p:spPr>
          <a:xfrm>
            <a:off x="5819707" y="5723655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7BC2F969-B682-4F58-829D-0FDE9293A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49946"/>
              </p:ext>
            </p:extLst>
          </p:nvPr>
        </p:nvGraphicFramePr>
        <p:xfrm>
          <a:off x="5916613" y="5962650"/>
          <a:ext cx="21732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33" imgW="1892160" imgH="291960" progId="Equation.DSMT4">
                  <p:embed/>
                </p:oleObj>
              </mc:Choice>
              <mc:Fallback>
                <p:oleObj name="Equation" r:id="rId33" imgW="1892160" imgH="29196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6B237B47-C873-42BB-BA86-24D05EA4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16613" y="5962650"/>
                        <a:ext cx="21732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70911"/>
              </p:ext>
            </p:extLst>
          </p:nvPr>
        </p:nvGraphicFramePr>
        <p:xfrm>
          <a:off x="9123400" y="5057270"/>
          <a:ext cx="2295525" cy="106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Equation" r:id="rId35" imgW="1091880" imgH="507960" progId="Equation.DSMT4">
                  <p:embed/>
                </p:oleObj>
              </mc:Choice>
              <mc:Fallback>
                <p:oleObj name="Equation" r:id="rId35" imgW="1091880" imgH="50796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C012ED2C-2F50-4B8C-9EB4-593AA08A4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23400" y="5057270"/>
                        <a:ext cx="2295525" cy="106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7837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5</TotalTime>
  <Words>659</Words>
  <Application>Microsoft Office PowerPoint</Application>
  <PresentationFormat>Широкоэкранный</PresentationFormat>
  <Paragraphs>78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onstantia</vt:lpstr>
      <vt:lpstr>Times New Roman</vt:lpstr>
      <vt:lpstr>Тема Office</vt:lpstr>
      <vt:lpstr>MathType 6.0 Equation</vt:lpstr>
      <vt:lpstr>МЕХАНИКА</vt:lpstr>
      <vt:lpstr>СИСТЕМА МАТЕРИАЛЬНЫХ ТОЧЕК ЦЕНТР МАСС</vt:lpstr>
      <vt:lpstr>УРАВНЕНИЕ ДВИЖЕНИЯ ЦЕНТРА МАСС</vt:lpstr>
      <vt:lpstr>МОМЕНТ СИЛЫ</vt:lpstr>
      <vt:lpstr>МОМЕНТ СИЛЫ ОТНОСИТЕЛЬНО ДРУГОГО ПОЛЮСА</vt:lpstr>
      <vt:lpstr>МОМЕНТ СИЛЫ СИСТЕМЫ</vt:lpstr>
      <vt:lpstr>МОМЕНТ ИМПУЛЬСА</vt:lpstr>
      <vt:lpstr>УРАВНЕНИЕ МОМЕНТОВ</vt:lpstr>
      <vt:lpstr>УРАВНЕНИЕ МОМЕНТОВ</vt:lpstr>
      <vt:lpstr>ТЕОРЕМА КЁНИГА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277</cp:revision>
  <dcterms:created xsi:type="dcterms:W3CDTF">2019-01-04T17:45:57Z</dcterms:created>
  <dcterms:modified xsi:type="dcterms:W3CDTF">2019-03-21T21:23:27Z</dcterms:modified>
</cp:coreProperties>
</file>